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88ECE2" w14:textId="4E0B9F5F" w:rsidR="00824A92" w:rsidRPr="00C662BE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DA139F1" wp14:editId="6D38B53B">
                <wp:simplePos x="0" y="0"/>
                <wp:positionH relativeFrom="column">
                  <wp:posOffset>4414520</wp:posOffset>
                </wp:positionH>
                <wp:positionV relativeFrom="paragraph">
                  <wp:posOffset>107950</wp:posOffset>
                </wp:positionV>
                <wp:extent cx="1635125" cy="1537970"/>
                <wp:effectExtent l="0" t="0" r="0" b="0"/>
                <wp:wrapTight wrapText="left">
                  <wp:wrapPolygon edited="0">
                    <wp:start x="-126" y="0"/>
                    <wp:lineTo x="-126" y="15830"/>
                    <wp:lineTo x="7029" y="17177"/>
                    <wp:lineTo x="4521" y="17310"/>
                    <wp:lineTo x="4018" y="17444"/>
                    <wp:lineTo x="4018" y="21466"/>
                    <wp:lineTo x="18085" y="21466"/>
                    <wp:lineTo x="18337" y="17444"/>
                    <wp:lineTo x="17708" y="17310"/>
                    <wp:lineTo x="14571" y="17177"/>
                    <wp:lineTo x="21600" y="15830"/>
                    <wp:lineTo x="21600" y="0"/>
                    <wp:lineTo x="-126" y="0"/>
                  </wp:wrapPolygon>
                </wp:wrapTight>
                <wp:docPr id="59" name="组合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5125" cy="1537970"/>
                          <a:chOff x="8010" y="10874"/>
                          <a:chExt cx="2575" cy="2422"/>
                        </a:xfrm>
                      </wpg:grpSpPr>
                      <wps:wsp>
                        <wps:cNvPr id="6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525" y="12828"/>
                            <a:ext cx="16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398F0F" w14:textId="77777777" w:rsidR="00824A92" w:rsidRDefault="00824A92" w:rsidP="00824A92">
                              <w:pPr>
                                <w:rPr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选择题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_0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图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1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10" y="10874"/>
                            <a:ext cx="2575" cy="1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A139F1" id="组合 59" o:spid="_x0000_s1026" style="position:absolute;left:0;text-align:left;margin-left:347.6pt;margin-top:8.5pt;width:128.75pt;height:121.1pt;z-index:251666432" coordorigin="8010,10874" coordsize="2575,242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" o:spid="_x0000_s1027" type="#_x0000_t202" style="position:absolute;left:8525;top:12828;width:16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14:paraId="4A398F0F" w14:textId="77777777" w:rsidR="00824A92" w:rsidRDefault="00824A92" w:rsidP="00824A92">
                        <w:pPr>
                          <w:rPr>
                            <w:color w:val="000000"/>
                            <w:sz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选择题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_02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图示</w:t>
                        </w:r>
                      </w:p>
                    </w:txbxContent>
                  </v:textbox>
                </v:shape>
                <v:shape id="Picture 37" o:spid="_x0000_s1028" type="#_x0000_t75" style="position:absolute;left:8010;top:10874;width:2575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">
                  <v:imagedata r:id="rId9" o:title=""/>
                </v:shape>
                <w10:wrap type="tight" side="left"/>
              </v:group>
            </w:pict>
          </mc:Fallback>
        </mc:AlternateConten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0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2. 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如图所示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0B888C20" wp14:editId="1326AEC6">
            <wp:extent cx="165100" cy="228600"/>
            <wp:effectExtent l="0" t="0" r="635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10747002" wp14:editId="6CF8243C">
            <wp:extent cx="177800" cy="2286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为两相干波源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其振幅皆为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5DF9C209" wp14:editId="65F999AE">
            <wp:extent cx="368300" cy="2032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频率皆为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5195ADC8" wp14:editId="6DB4B9BF">
            <wp:extent cx="469900" cy="203200"/>
            <wp:effectExtent l="0" t="0" r="635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但当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638BBAD" wp14:editId="78C6DA67">
            <wp:extent cx="165100" cy="228600"/>
            <wp:effectExtent l="0" t="0" r="635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为波峰时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984DCDF" wp14:editId="13AEA4E8">
            <wp:extent cx="177800" cy="228600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适为波谷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设在媒质中的波速为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91A4F1E" wp14:editId="23F4CC86">
            <wp:extent cx="482600" cy="20320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则两波抵达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015A38B3" wp14:editId="17B03582">
            <wp:extent cx="152400" cy="1524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的相位差和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D3DD5CF" wp14:editId="01A28BAD">
            <wp:extent cx="152400" cy="1524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的合振幅为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：【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C 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】</w:t>
      </w:r>
    </w:p>
    <w:p w14:paraId="4AF45DB0" w14:textId="33214638" w:rsidR="00824A92" w:rsidRPr="00C662BE" w:rsidRDefault="00824A92" w:rsidP="00824A92">
      <w:pPr>
        <w:widowControl w:val="0"/>
        <w:adjustRightInd w:val="0"/>
        <w:snapToGrid w:val="0"/>
        <w:spacing w:before="50" w:after="50" w:line="300" w:lineRule="auto"/>
        <w:ind w:firstLine="425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(A) 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48405B8A" wp14:editId="683ACEED">
            <wp:extent cx="685800" cy="203200"/>
            <wp:effectExtent l="0" t="0" r="0" b="635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(B) 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68048D61" wp14:editId="65A9D75E">
            <wp:extent cx="800100" cy="203200"/>
            <wp:effectExtent l="0" t="0" r="0" b="635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</w:p>
    <w:p w14:paraId="1BBAFCA3" w14:textId="076B2EB5" w:rsidR="00824A92" w:rsidRPr="00C662BE" w:rsidRDefault="00824A92" w:rsidP="00824A92">
      <w:pPr>
        <w:widowControl w:val="0"/>
        <w:adjustRightInd w:val="0"/>
        <w:snapToGrid w:val="0"/>
        <w:spacing w:before="50" w:after="50" w:line="300" w:lineRule="auto"/>
        <w:ind w:firstLine="425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(C) 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11B0B0B0" wp14:editId="016B2B5D">
            <wp:extent cx="571500" cy="203200"/>
            <wp:effectExtent l="0" t="0" r="0" b="635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  </w:t>
      </w:r>
      <w:r w:rsidRPr="00C662BE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(D) </w:t>
      </w:r>
      <w:r w:rsidRPr="00C662BE"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4276F95F" wp14:editId="6239AF48">
            <wp:extent cx="673100" cy="203200"/>
            <wp:effectExtent l="0" t="0" r="0" b="635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2B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。</w:t>
      </w:r>
    </w:p>
    <w:p w14:paraId="4FA1BB16" w14:textId="77777777" w:rsidR="00824A92" w:rsidRPr="005839B8" w:rsidRDefault="00824A92" w:rsidP="00824A92">
      <w:pPr>
        <w:rPr>
          <w:color w:val="FF0000"/>
        </w:rPr>
      </w:pPr>
    </w:p>
    <w:p w14:paraId="0A9310F0" w14:textId="1594D956" w:rsidR="00824A92" w:rsidRPr="005839B8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0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4. </w:t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在弦线上有一简谐波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，</w:t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其表达式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69499C82" wp14:editId="06CD85DB">
            <wp:extent cx="2870200" cy="393700"/>
            <wp:effectExtent l="0" t="0" r="6350" b="635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为了在此弦线上形成驻波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，</w:t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并在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6"/>
          <w:sz w:val="21"/>
          <w:szCs w:val="20"/>
        </w:rPr>
        <w:drawing>
          <wp:inline distT="0" distB="0" distL="0" distR="0" wp14:anchorId="48060FC0" wp14:editId="3B1D1A86">
            <wp:extent cx="355600" cy="177800"/>
            <wp:effectExtent l="0" t="0" r="635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处为一波腹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，</w:t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此弦线上还应有一简谐波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，</w:t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其表达式为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：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             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【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 </w:t>
      </w:r>
      <w:r w:rsidRPr="005839B8">
        <w:rPr>
          <w:rFonts w:ascii="Times New Roman" w:eastAsia="宋体" w:hAnsi="Times New Roman" w:cs="Times New Roman"/>
          <w:b/>
          <w:bCs/>
          <w:color w:val="FF0000"/>
          <w:kern w:val="2"/>
          <w:sz w:val="21"/>
          <w:szCs w:val="20"/>
        </w:rPr>
        <w:t>D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 </w:t>
      </w: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>】</w:t>
      </w:r>
    </w:p>
    <w:p w14:paraId="46FD87C7" w14:textId="49E0A1E4" w:rsidR="00824A92" w:rsidRPr="005839B8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ab/>
        <w:t xml:space="preserve">(A) 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2B972180" wp14:editId="1C2EC8F8">
            <wp:extent cx="2222500" cy="393700"/>
            <wp:effectExtent l="0" t="0" r="6350" b="635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；</w:t>
      </w:r>
    </w:p>
    <w:p w14:paraId="074EA6CD" w14:textId="26EA10CC" w:rsidR="00824A92" w:rsidRPr="005839B8" w:rsidRDefault="00824A92" w:rsidP="00824A92">
      <w:pPr>
        <w:widowControl w:val="0"/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(B) 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5FED02CA" wp14:editId="048CC18E">
            <wp:extent cx="2311400" cy="393700"/>
            <wp:effectExtent l="0" t="0" r="0" b="635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；</w:t>
      </w:r>
    </w:p>
    <w:p w14:paraId="6F61C137" w14:textId="0E0345EA" w:rsidR="00824A92" w:rsidRPr="005839B8" w:rsidRDefault="00824A92" w:rsidP="00824A92">
      <w:pPr>
        <w:widowControl w:val="0"/>
        <w:adjustRightInd w:val="0"/>
        <w:snapToGrid w:val="0"/>
        <w:spacing w:before="50" w:after="50" w:line="300" w:lineRule="auto"/>
        <w:ind w:firstLine="425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(C) 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2290F0AD" wp14:editId="410C4015">
            <wp:extent cx="2222500" cy="393700"/>
            <wp:effectExtent l="0" t="0" r="6350" b="635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；</w:t>
      </w:r>
    </w:p>
    <w:p w14:paraId="143E4468" w14:textId="6A02BA5F" w:rsidR="00824A92" w:rsidRPr="005839B8" w:rsidRDefault="00824A92" w:rsidP="00824A92">
      <w:pPr>
        <w:widowControl w:val="0"/>
        <w:adjustRightInd w:val="0"/>
        <w:snapToGrid w:val="0"/>
        <w:spacing w:before="50" w:after="50" w:line="300" w:lineRule="auto"/>
        <w:ind w:firstLine="425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5839B8"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  <w:t xml:space="preserve">(D) </w:t>
      </w:r>
      <w:r w:rsidRPr="005839B8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2D6DE8E7" wp14:editId="6605D4E0">
            <wp:extent cx="2324100" cy="393700"/>
            <wp:effectExtent l="0" t="0" r="0" b="635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9B8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。</w:t>
      </w:r>
    </w:p>
    <w:p w14:paraId="05B4C474" w14:textId="77777777" w:rsidR="009345BC" w:rsidRPr="00125130" w:rsidRDefault="009345BC" w:rsidP="00824A92">
      <w:pPr>
        <w:widowControl w:val="0"/>
        <w:adjustRightInd w:val="0"/>
        <w:snapToGrid w:val="0"/>
        <w:spacing w:before="50" w:after="50" w:line="300" w:lineRule="auto"/>
        <w:ind w:firstLine="425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33D31323" w14:textId="0489CFEC" w:rsidR="00824A92" w:rsidRPr="00125130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05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. </w:t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如图所示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为一向右传播的简谐波在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6C8CA767" wp14:editId="40046B01">
            <wp:extent cx="101600" cy="1524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时刻的波形图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6AFF112D" wp14:editId="2CC7BF7A">
            <wp:extent cx="254000" cy="1778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为波密介质的反射面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波由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5642E7CD" wp14:editId="196120E8">
            <wp:extent cx="152400" cy="1524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反射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则反射波在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5FC3986F" wp14:editId="165DECCF">
            <wp:extent cx="101600" cy="1524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时刻的波形图为</w:t>
      </w:r>
      <w:r w:rsidRPr="0012513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                                                  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【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B </w:t>
      </w:r>
      <w:r w:rsidRPr="0012513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】</w:t>
      </w:r>
    </w:p>
    <w:p w14:paraId="3EF8CDFA" w14:textId="3649FBF5" w:rsidR="009345BC" w:rsidRPr="006772D9" w:rsidRDefault="00824A92" w:rsidP="006772D9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125130">
        <w:rPr>
          <w:rFonts w:ascii="Times New Roman" w:eastAsia="宋体" w:hAnsi="Times New Roman" w:cs="Times New Roman"/>
          <w:noProof/>
          <w:color w:val="000080"/>
          <w:kern w:val="2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38D7ABE" wp14:editId="55AA8A7D">
                <wp:simplePos x="0" y="0"/>
                <wp:positionH relativeFrom="column">
                  <wp:posOffset>1896745</wp:posOffset>
                </wp:positionH>
                <wp:positionV relativeFrom="paragraph">
                  <wp:posOffset>0</wp:posOffset>
                </wp:positionV>
                <wp:extent cx="2223770" cy="2278380"/>
                <wp:effectExtent l="0" t="0" r="0" b="0"/>
                <wp:wrapTopAndBottom/>
                <wp:docPr id="62" name="组合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3770" cy="2278380"/>
                          <a:chOff x="3066" y="3936"/>
                          <a:chExt cx="3502" cy="3588"/>
                        </a:xfrm>
                      </wpg:grpSpPr>
                      <wps:wsp>
                        <wps:cNvPr id="6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993" y="7056"/>
                            <a:ext cx="16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D7247C" w14:textId="77777777" w:rsidR="00824A92" w:rsidRDefault="00824A92" w:rsidP="00824A92">
                              <w:pPr>
                                <w:rPr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选择题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_05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图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4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66" y="3936"/>
                            <a:ext cx="3502" cy="2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8D7ABE" id="组合 62" o:spid="_x0000_s1029" style="position:absolute;left:0;text-align:left;margin-left:149.35pt;margin-top:0;width:175.1pt;height:179.4pt;z-index:251667456" coordorigin="3066,3936" coordsize="3502,358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">
                <v:shape id="Text Box 39" o:spid="_x0000_s1030" type="#_x0000_t202" style="position:absolute;left:3993;top:7056;width:16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RZ3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" stroked="f">
                  <v:textbox>
                    <w:txbxContent>
                      <w:p w14:paraId="26D7247C" w14:textId="77777777" w:rsidR="00824A92" w:rsidRDefault="00824A92" w:rsidP="00824A92">
                        <w:pPr>
                          <w:rPr>
                            <w:color w:val="000000"/>
                            <w:sz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选择题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_05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图示</w:t>
                        </w:r>
                      </w:p>
                    </w:txbxContent>
                  </v:textbox>
                </v:shape>
                <v:shape id="Picture 40" o:spid="_x0000_s1031" type="#_x0000_t75" style="position:absolute;left:3066;top:3936;width:3502;height:2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">
                  <v:imagedata r:id="rId30" o:title=""/>
                </v:shape>
                <w10:wrap type="topAndBottom"/>
              </v:group>
            </w:pict>
          </mc:Fallback>
        </mc:AlternateContent>
      </w:r>
    </w:p>
    <w:p w14:paraId="07478F5F" w14:textId="60BAAD4A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19</w:t>
      </w:r>
      <w:r w:rsidRPr="00A829A4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.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设入射波的表达式为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00768700" wp14:editId="1A8AFA8D">
            <wp:extent cx="1346200" cy="393700"/>
            <wp:effectExtent l="0" t="0" r="6350" b="635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在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5E25AC44" wp14:editId="5AF9F654">
            <wp:extent cx="355600" cy="177800"/>
            <wp:effectExtent l="0" t="0" r="635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发生反射，反射点为一固定端，求：</w:t>
      </w:r>
    </w:p>
    <w:p w14:paraId="5F53D7E6" w14:textId="77777777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lastRenderedPageBreak/>
        <w:t xml:space="preserve">1)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反射波的表达式；</w:t>
      </w:r>
    </w:p>
    <w:p w14:paraId="2E8E68B9" w14:textId="77777777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2)</w:t>
      </w:r>
      <w:r w:rsidRPr="00A829A4">
        <w:rPr>
          <w:rFonts w:ascii="Times New Roman" w:eastAsia="宋体" w:hAnsi="Times New Roman" w:cs="Times New Roman"/>
          <w:i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驻波的表达式；</w:t>
      </w:r>
    </w:p>
    <w:p w14:paraId="285456B4" w14:textId="77777777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3)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波腹、波节的位置。</w:t>
      </w:r>
    </w:p>
    <w:p w14:paraId="468EF488" w14:textId="77F0A09F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sym w:font="Monotype Sorts" w:char="F02A"/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入射波在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664E9F6B" wp14:editId="7E0DF157">
            <wp:extent cx="355600" cy="177800"/>
            <wp:effectExtent l="0" t="0" r="635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引起的振动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7146B4B1" wp14:editId="6011DE63">
            <wp:extent cx="1041400" cy="393700"/>
            <wp:effectExtent l="0" t="0" r="0" b="635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</w:p>
    <w:p w14:paraId="7547E7A2" w14:textId="43A07356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反射波在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408EEEED" wp14:editId="0E6E96EB">
            <wp:extent cx="355600" cy="177800"/>
            <wp:effectExtent l="0" t="0" r="635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引起的振动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4670C10E" wp14:editId="7E8796A3">
            <wp:extent cx="1371600" cy="393700"/>
            <wp:effectExtent l="0" t="0" r="0" b="635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反射点为固定点，相对入射波有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6EAB1072" wp14:editId="53CE589C">
            <wp:extent cx="139700" cy="13970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相变。</w:t>
      </w:r>
    </w:p>
    <w:p w14:paraId="628E3713" w14:textId="426B64C2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反射波的波动方程：</w:t>
      </w:r>
      <w:r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  <w:u w:val="wavyHeavy"/>
        </w:rPr>
        <w:drawing>
          <wp:inline distT="0" distB="0" distL="0" distR="0" wp14:anchorId="33A2E7DE" wp14:editId="09A60DC8">
            <wp:extent cx="1663700" cy="393700"/>
            <wp:effectExtent l="0" t="0" r="0" b="635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——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沿</w:t>
      </w:r>
      <w:r>
        <w:rPr>
          <w:rFonts w:ascii="Times New Roman" w:eastAsia="宋体" w:hAnsi="Times New Roman" w:cs="Times New Roman"/>
          <w:noProof/>
          <w:color w:val="FF0000"/>
          <w:kern w:val="2"/>
          <w:position w:val="-6"/>
          <w:sz w:val="21"/>
          <w:szCs w:val="20"/>
        </w:rPr>
        <w:drawing>
          <wp:inline distT="0" distB="0" distL="0" distR="0" wp14:anchorId="0BA5EC45" wp14:editId="661737C8">
            <wp:extent cx="127000" cy="139700"/>
            <wp:effectExtent l="0" t="0" r="635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正方向传播</w:t>
      </w:r>
    </w:p>
    <w:p w14:paraId="04E3AC3F" w14:textId="741BDC21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2)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入射波和反射波叠加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12"/>
          <w:sz w:val="21"/>
          <w:szCs w:val="20"/>
        </w:rPr>
        <w:drawing>
          <wp:inline distT="0" distB="0" distL="0" distR="0" wp14:anchorId="7765C484" wp14:editId="7FBF974A">
            <wp:extent cx="698500" cy="228600"/>
            <wp:effectExtent l="0" t="0" r="635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3A649" w14:textId="611249F7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驻波方程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1630F7AA" wp14:editId="54D3EC04">
            <wp:extent cx="2971800" cy="393700"/>
            <wp:effectExtent l="0" t="0" r="0" b="635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EF73D" w14:textId="61B8BECB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将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12"/>
          <w:sz w:val="21"/>
          <w:szCs w:val="20"/>
        </w:rPr>
        <w:drawing>
          <wp:inline distT="0" distB="0" distL="0" distR="0" wp14:anchorId="6F99E409" wp14:editId="75629345">
            <wp:extent cx="406400" cy="2349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和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12"/>
          <w:sz w:val="21"/>
          <w:szCs w:val="20"/>
        </w:rPr>
        <w:drawing>
          <wp:inline distT="0" distB="0" distL="0" distR="0" wp14:anchorId="7DCE1EB5" wp14:editId="17E02213">
            <wp:extent cx="444500" cy="2349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代入得到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  <w:u w:val="wavyHeavy"/>
        </w:rPr>
        <w:drawing>
          <wp:inline distT="0" distB="0" distL="0" distR="0" wp14:anchorId="677D0641" wp14:editId="7D9B14ED">
            <wp:extent cx="1879600" cy="393700"/>
            <wp:effectExtent l="0" t="0" r="6350" b="635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FCC42" w14:textId="1072344E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驻波的振幅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8"/>
          <w:sz w:val="21"/>
          <w:szCs w:val="20"/>
        </w:rPr>
        <w:drawing>
          <wp:inline distT="0" distB="0" distL="0" distR="0" wp14:anchorId="4265D93C" wp14:editId="4C591472">
            <wp:extent cx="1143000" cy="431800"/>
            <wp:effectExtent l="0" t="0" r="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BC570" w14:textId="0FDEBF46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3)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波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腹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位置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584BA2AB" wp14:editId="61C4D7F1">
            <wp:extent cx="1117600" cy="393700"/>
            <wp:effectExtent l="0" t="0" r="0" b="635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F6F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</w:p>
    <w:p w14:paraId="44E21BC6" w14:textId="2A101AAE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  <w:u w:val="wavyHeavy"/>
        </w:rPr>
        <w:drawing>
          <wp:inline distT="0" distB="0" distL="0" distR="0" wp14:anchorId="68AC6C16" wp14:editId="5265E507">
            <wp:extent cx="863600" cy="393700"/>
            <wp:effectExtent l="0" t="0" r="0" b="635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10"/>
          <w:sz w:val="21"/>
          <w:szCs w:val="20"/>
        </w:rPr>
        <w:drawing>
          <wp:inline distT="0" distB="0" distL="0" distR="0" wp14:anchorId="39BB6C66" wp14:editId="6DBB7758">
            <wp:extent cx="901700" cy="203200"/>
            <wp:effectExtent l="0" t="0" r="0" b="635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05CB6" w14:textId="1EDB2993" w:rsidR="00824A92" w:rsidRPr="00A829A4" w:rsidRDefault="00824A92" w:rsidP="00824A9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波节的位置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663A47D0" wp14:editId="6D7AE61F">
            <wp:extent cx="685800" cy="393700"/>
            <wp:effectExtent l="0" t="0" r="0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  <w:u w:val="wavyHeavy"/>
        </w:rPr>
        <w:drawing>
          <wp:inline distT="0" distB="0" distL="0" distR="0" wp14:anchorId="64E1F0B2" wp14:editId="3F110A73">
            <wp:extent cx="495300" cy="393700"/>
            <wp:effectExtent l="0" t="0" r="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</w:t>
      </w:r>
      <w:r>
        <w:rPr>
          <w:rFonts w:ascii="Times New Roman" w:eastAsia="宋体" w:hAnsi="Times New Roman" w:cs="Times New Roman"/>
          <w:noProof/>
          <w:color w:val="FF0000"/>
          <w:kern w:val="2"/>
          <w:position w:val="-10"/>
          <w:sz w:val="21"/>
          <w:szCs w:val="20"/>
        </w:rPr>
        <w:drawing>
          <wp:inline distT="0" distB="0" distL="0" distR="0" wp14:anchorId="4ADBB95A" wp14:editId="5F4C7A15">
            <wp:extent cx="901700" cy="203200"/>
            <wp:effectExtent l="0" t="0" r="0" b="635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(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因为波只在</w:t>
      </w:r>
      <w:r>
        <w:rPr>
          <w:rFonts w:ascii="Times New Roman" w:eastAsia="宋体" w:hAnsi="Times New Roman" w:cs="Times New Roman"/>
          <w:noProof/>
          <w:color w:val="FF0000"/>
          <w:kern w:val="2"/>
          <w:position w:val="-6"/>
          <w:sz w:val="21"/>
          <w:szCs w:val="20"/>
        </w:rPr>
        <w:drawing>
          <wp:inline distT="0" distB="0" distL="0" distR="0" wp14:anchorId="6A627F9E" wp14:editId="60156EB0">
            <wp:extent cx="355600" cy="177800"/>
            <wp:effectExtent l="0" t="0" r="635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的空间，</w:t>
      </w:r>
      <w:r>
        <w:rPr>
          <w:rFonts w:ascii="Times New Roman" w:eastAsia="宋体" w:hAnsi="Times New Roman" w:cs="Times New Roman"/>
          <w:noProof/>
          <w:color w:val="FF0000"/>
          <w:kern w:val="2"/>
          <w:position w:val="-6"/>
          <w:sz w:val="21"/>
          <w:szCs w:val="20"/>
        </w:rPr>
        <w:drawing>
          <wp:inline distT="0" distB="0" distL="0" distR="0" wp14:anchorId="5FC6CD01" wp14:editId="35B97B76">
            <wp:extent cx="127000" cy="177800"/>
            <wp:effectExtent l="0" t="0" r="635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取正整数</w:t>
      </w:r>
      <w:r w:rsidRPr="00A829A4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)</w:t>
      </w:r>
    </w:p>
    <w:p w14:paraId="73018D87" w14:textId="77777777" w:rsidR="00824A92" w:rsidRDefault="00824A92" w:rsidP="00824A92">
      <w:pPr>
        <w:rPr>
          <w:b/>
          <w:bCs/>
          <w:color w:val="FF0000"/>
        </w:rPr>
      </w:pPr>
      <w:r w:rsidRPr="00A829A4">
        <w:rPr>
          <w:rFonts w:hint="eastAsia"/>
          <w:b/>
          <w:bCs/>
          <w:color w:val="FF0000"/>
        </w:rPr>
        <w:t>如果不是在</w:t>
      </w:r>
      <w:r w:rsidRPr="00A829A4">
        <w:rPr>
          <w:rFonts w:hint="eastAsia"/>
          <w:b/>
          <w:bCs/>
          <w:color w:val="FF0000"/>
        </w:rPr>
        <w:t>x</w:t>
      </w:r>
      <w:r w:rsidRPr="00A829A4">
        <w:rPr>
          <w:b/>
          <w:bCs/>
          <w:color w:val="FF0000"/>
        </w:rPr>
        <w:t>=0</w:t>
      </w:r>
      <w:r w:rsidRPr="00A829A4">
        <w:rPr>
          <w:rFonts w:hint="eastAsia"/>
          <w:b/>
          <w:bCs/>
          <w:color w:val="FF0000"/>
        </w:rPr>
        <w:t>处呢？</w:t>
      </w:r>
      <w:r>
        <w:rPr>
          <w:rFonts w:hint="eastAsia"/>
          <w:b/>
          <w:bCs/>
          <w:color w:val="FF0000"/>
        </w:rPr>
        <w:t>还是一步一步来！</w:t>
      </w:r>
    </w:p>
    <w:p w14:paraId="1514B167" w14:textId="679A0296" w:rsidR="002A10E2" w:rsidRPr="00E6271E" w:rsidRDefault="00824A92" w:rsidP="002A10E2">
      <w:pPr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1</w:t>
      </w:r>
      <w:r>
        <w:rPr>
          <w:rFonts w:hint="eastAsia"/>
          <w:b/>
          <w:bCs/>
          <w:color w:val="FF0000"/>
        </w:rPr>
        <w:t>、先求入射波在反射点的振动；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、再求反射波在反射点的振动；</w:t>
      </w:r>
      <w:r>
        <w:rPr>
          <w:rFonts w:hint="eastAsia"/>
          <w:b/>
          <w:bCs/>
          <w:color w:val="FF0000"/>
        </w:rPr>
        <w:t>3</w:t>
      </w:r>
      <w:r>
        <w:rPr>
          <w:rFonts w:hint="eastAsia"/>
          <w:b/>
          <w:bCs/>
          <w:color w:val="FF0000"/>
        </w:rPr>
        <w:t>、把反射波在反射点的振动推广到任意点振动——即反射波波函数；</w:t>
      </w:r>
      <w:r>
        <w:rPr>
          <w:rFonts w:hint="eastAsia"/>
          <w:b/>
          <w:bCs/>
          <w:color w:val="FF0000"/>
        </w:rPr>
        <w:t>4</w:t>
      </w:r>
      <w:r>
        <w:rPr>
          <w:rFonts w:hint="eastAsia"/>
          <w:b/>
          <w:bCs/>
          <w:color w:val="FF0000"/>
        </w:rPr>
        <w:t>、</w:t>
      </w:r>
      <w:r>
        <w:rPr>
          <w:rFonts w:hint="eastAsia"/>
          <w:b/>
          <w:bCs/>
          <w:color w:val="FF0000"/>
        </w:rPr>
        <w:t>cos</w:t>
      </w:r>
      <w:r>
        <w:rPr>
          <w:b/>
          <w:bCs/>
          <w:color w:val="FF0000"/>
        </w:rPr>
        <w:t>a+cosb</w:t>
      </w:r>
      <w:r>
        <w:rPr>
          <w:rFonts w:hint="eastAsia"/>
          <w:b/>
          <w:bCs/>
          <w:color w:val="FF0000"/>
        </w:rPr>
        <w:t>；</w:t>
      </w:r>
      <w:r>
        <w:rPr>
          <w:rFonts w:hint="eastAsia"/>
          <w:b/>
          <w:bCs/>
          <w:color w:val="FF0000"/>
        </w:rPr>
        <w:t>5</w:t>
      </w:r>
      <w:r>
        <w:rPr>
          <w:rFonts w:hint="eastAsia"/>
          <w:b/>
          <w:bCs/>
          <w:color w:val="FF0000"/>
        </w:rPr>
        <w:t>、记住只在反射方向上有驻波。</w:t>
      </w:r>
    </w:p>
    <w:p w14:paraId="06FA57DD" w14:textId="77777777" w:rsidR="002A10E2" w:rsidRDefault="002A10E2" w:rsidP="002A10E2">
      <w:pPr>
        <w:rPr>
          <w:color w:val="FF0000"/>
        </w:rPr>
      </w:pPr>
    </w:p>
    <w:p w14:paraId="44F08A98" w14:textId="55E68147" w:rsidR="002A10E2" w:rsidRPr="00B81C22" w:rsidRDefault="002A10E2" w:rsidP="002A10E2">
      <w:pPr>
        <w:rPr>
          <w:color w:val="FF0000"/>
        </w:rPr>
      </w:pPr>
      <w:r w:rsidRPr="00B81C22">
        <w:rPr>
          <w:rFonts w:hint="eastAsia"/>
          <w:color w:val="FF0000"/>
        </w:rPr>
        <w:t>光的干涉：</w:t>
      </w:r>
    </w:p>
    <w:p w14:paraId="5B01B4BF" w14:textId="77777777" w:rsidR="002A10E2" w:rsidRPr="00B81C22" w:rsidRDefault="002A10E2" w:rsidP="002A10E2">
      <w:pPr>
        <w:pStyle w:val="a7"/>
        <w:numPr>
          <w:ilvl w:val="0"/>
          <w:numId w:val="4"/>
        </w:numPr>
        <w:ind w:firstLineChars="0"/>
        <w:rPr>
          <w:color w:val="FF0000"/>
        </w:rPr>
      </w:pPr>
      <w:r w:rsidRPr="00B81C22">
        <w:rPr>
          <w:rFonts w:hint="eastAsia"/>
          <w:color w:val="FF0000"/>
        </w:rPr>
        <w:t>杨氏双缝干涉两条光路的光程差（</w:t>
      </w:r>
      <w:r w:rsidRPr="00B81C22">
        <w:rPr>
          <w:rFonts w:hint="eastAsia"/>
          <w:color w:val="FF0000"/>
        </w:rPr>
        <w:t>r</w:t>
      </w:r>
      <w:r w:rsidRPr="00B81C22">
        <w:rPr>
          <w:color w:val="FF0000"/>
        </w:rPr>
        <w:t>2-r1</w:t>
      </w:r>
      <w:r w:rsidRPr="00B81C22">
        <w:rPr>
          <w:rFonts w:hint="eastAsia"/>
          <w:color w:val="FF0000"/>
        </w:rPr>
        <w:t>），两条光路</w:t>
      </w:r>
      <w:r w:rsidRPr="00B81C22">
        <w:rPr>
          <w:rFonts w:hint="eastAsia"/>
          <w:color w:val="FF0000"/>
        </w:rPr>
        <w:t>r</w:t>
      </w:r>
      <w:r w:rsidRPr="00B81C22">
        <w:rPr>
          <w:color w:val="FF0000"/>
        </w:rPr>
        <w:t>2-r1</w:t>
      </w:r>
      <w:r w:rsidRPr="00B81C22">
        <w:rPr>
          <w:rFonts w:hint="eastAsia"/>
          <w:color w:val="FF0000"/>
        </w:rPr>
        <w:t>与观察屏上点的位置</w:t>
      </w:r>
      <w:r w:rsidRPr="00B81C22">
        <w:rPr>
          <w:rFonts w:hint="eastAsia"/>
          <w:color w:val="FF0000"/>
        </w:rPr>
        <w:t>x</w:t>
      </w:r>
      <w:r w:rsidRPr="00B81C22">
        <w:rPr>
          <w:rFonts w:hint="eastAsia"/>
          <w:color w:val="FF0000"/>
        </w:rPr>
        <w:t>的关系。更进一步，当某条光路种加入一个透明薄膜时，光程差的变化，条纹的变化，会做诸如——加入一个透明薄膜之后，中央条纹变到第几级条纹，求薄膜情况；或者某条条纹移到中央位置处等情况下薄膜的参数。</w:t>
      </w:r>
    </w:p>
    <w:p w14:paraId="6B7FE0D2" w14:textId="4D096F4F" w:rsidR="002A10E2" w:rsidRDefault="002A10E2" w:rsidP="002A10E2">
      <w:pPr>
        <w:pStyle w:val="a7"/>
        <w:numPr>
          <w:ilvl w:val="0"/>
          <w:numId w:val="4"/>
        </w:numPr>
        <w:ind w:firstLineChars="0"/>
        <w:rPr>
          <w:color w:val="FF0000"/>
        </w:rPr>
      </w:pPr>
      <w:r w:rsidRPr="00B81C22">
        <w:rPr>
          <w:rFonts w:hint="eastAsia"/>
          <w:color w:val="FF0000"/>
        </w:rPr>
        <w:t>薄膜等厚干涉，上下表面反射光的光程差表达式（要不要加半波损失不同带来的半个波长光程差），条纹间距与哪些因素有关，如果从空气薄膜变到介质薄膜，条纹会如何变化，牛顿环——这种特殊的等厚干涉，明暗环半径怎么求？最好看懂推导过程</w:t>
      </w:r>
    </w:p>
    <w:p w14:paraId="7E00021C" w14:textId="4332A916" w:rsidR="002A10E2" w:rsidRPr="00B81C22" w:rsidRDefault="002A10E2" w:rsidP="002A10E2">
      <w:pPr>
        <w:pStyle w:val="a7"/>
        <w:ind w:left="360" w:firstLineChars="0" w:firstLine="0"/>
        <w:rPr>
          <w:color w:val="FF0000"/>
        </w:rPr>
      </w:pPr>
      <w:r>
        <w:rPr>
          <w:rFonts w:hint="eastAsia"/>
          <w:color w:val="FF0000"/>
        </w:rPr>
        <w:t>奥利奥型薄膜，上下表面反射光光程差要加上一个二分之</w:t>
      </w:r>
      <w:r>
        <w:rPr>
          <w:rFonts w:hint="eastAsia"/>
          <w:color w:val="FF0000"/>
        </w:rPr>
        <w:t>lam</w:t>
      </w:r>
      <w:r>
        <w:rPr>
          <w:color w:val="FF0000"/>
        </w:rPr>
        <w:t>da</w:t>
      </w:r>
      <w:r>
        <w:rPr>
          <w:rFonts w:hint="eastAsia"/>
          <w:color w:val="FF0000"/>
        </w:rPr>
        <w:t>。</w:t>
      </w:r>
    </w:p>
    <w:p w14:paraId="3483F419" w14:textId="77777777" w:rsidR="00687913" w:rsidRPr="00687913" w:rsidRDefault="00687913" w:rsidP="002A10E2">
      <w:pPr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7622F3EC" w14:textId="3B26E451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22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.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在双缝干涉实验中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单色光源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3582B913" wp14:editId="78A3B36A">
            <wp:extent cx="177800" cy="22860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到两缝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302E6EA" wp14:editId="7EC7C587">
            <wp:extent cx="165100" cy="228600"/>
            <wp:effectExtent l="0" t="0" r="635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5161971E" wp14:editId="24B3E9B0">
            <wp:extent cx="177800" cy="22860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距离分别为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27EF3A55" wp14:editId="66BC432B">
            <wp:extent cx="114300" cy="22860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1F9D9FF4" wp14:editId="1675438B">
            <wp:extent cx="139700" cy="22860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并且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7D0E1BA5" wp14:editId="4EB84573">
            <wp:extent cx="901700" cy="228600"/>
            <wp:effectExtent l="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为入射光的波长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双缝之间的距离为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21477823" wp14:editId="5CFC4900">
            <wp:extent cx="139700" cy="177800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双缝到屏幕的距离为</w:t>
      </w:r>
      <w:r>
        <w:rPr>
          <w:rFonts w:ascii="Times New Roman" w:eastAsia="宋体" w:hAnsi="Times New Roman" w:cs="Times New Roman"/>
          <w:noProof/>
          <w:color w:val="000080"/>
          <w:kern w:val="2"/>
          <w:sz w:val="21"/>
          <w:szCs w:val="20"/>
        </w:rPr>
        <w:drawing>
          <wp:inline distT="0" distB="0" distL="0" distR="0" wp14:anchorId="4DD89F78" wp14:editId="5CD8AE7C">
            <wp:extent cx="165100" cy="152400"/>
            <wp:effectExtent l="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如图所示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求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：</w:t>
      </w:r>
    </w:p>
    <w:p w14:paraId="35F49713" w14:textId="77777777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ind w:firstLineChars="105" w:firstLine="2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零级明纹到屏幕中央</w:t>
      </w:r>
      <w:r w:rsidRPr="00B81C22">
        <w:rPr>
          <w:rFonts w:ascii="Times New Roman" w:eastAsia="宋体" w:hAnsi="Times New Roman" w:cs="Times New Roman"/>
          <w:i/>
          <w:color w:val="000080"/>
          <w:kern w:val="2"/>
          <w:sz w:val="21"/>
          <w:szCs w:val="20"/>
        </w:rPr>
        <w:t>O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的距离；</w:t>
      </w:r>
    </w:p>
    <w:p w14:paraId="035494F0" w14:textId="77777777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ind w:firstLineChars="105" w:firstLine="2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2)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相邻明条纹间的距离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。</w:t>
      </w:r>
      <w:r w:rsidRPr="00B81C22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                                                     </w:t>
      </w:r>
    </w:p>
    <w:p w14:paraId="5EE27747" w14:textId="77777777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/>
          <w:i/>
          <w:color w:val="000080"/>
          <w:kern w:val="2"/>
          <w:sz w:val="21"/>
          <w:szCs w:val="20"/>
        </w:rPr>
        <w:sym w:font="Monotype Sorts" w:char="F02A"/>
      </w:r>
      <w:r w:rsidRPr="00B81C22">
        <w:rPr>
          <w:rFonts w:ascii="Times New Roman" w:eastAsia="宋体" w:hAnsi="Times New Roman" w:cs="Times New Roman"/>
          <w:i/>
          <w:color w:val="000080"/>
          <w:kern w:val="2"/>
          <w:sz w:val="21"/>
          <w:szCs w:val="20"/>
        </w:rPr>
        <w:t xml:space="preserve">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两缝发出的光在相遇点的相差：</w:t>
      </w:r>
    </w:p>
    <w:p w14:paraId="3106D290" w14:textId="7AF5FEC1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0A6AA6BF" wp14:editId="4BD9BB5F">
            <wp:extent cx="1689100" cy="393700"/>
            <wp:effectExtent l="0" t="0" r="6350" b="635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89AC7" w14:textId="41A0567C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/>
          <w:noProof/>
          <w:color w:val="000080"/>
          <w:kern w:val="2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677389F" wp14:editId="66C40599">
                <wp:simplePos x="0" y="0"/>
                <wp:positionH relativeFrom="column">
                  <wp:posOffset>4055110</wp:posOffset>
                </wp:positionH>
                <wp:positionV relativeFrom="paragraph">
                  <wp:posOffset>198120</wp:posOffset>
                </wp:positionV>
                <wp:extent cx="1569720" cy="1664335"/>
                <wp:effectExtent l="0" t="0" r="0" b="0"/>
                <wp:wrapTight wrapText="left">
                  <wp:wrapPolygon edited="0">
                    <wp:start x="-131" y="0"/>
                    <wp:lineTo x="-131" y="15675"/>
                    <wp:lineTo x="10739" y="15798"/>
                    <wp:lineTo x="5103" y="17776"/>
                    <wp:lineTo x="5103" y="21476"/>
                    <wp:lineTo x="19634" y="21476"/>
                    <wp:lineTo x="19765" y="17776"/>
                    <wp:lineTo x="10739" y="15798"/>
                    <wp:lineTo x="21600" y="15675"/>
                    <wp:lineTo x="21600" y="0"/>
                    <wp:lineTo x="-131" y="0"/>
                  </wp:wrapPolygon>
                </wp:wrapTight>
                <wp:docPr id="182" name="组合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9720" cy="1664335"/>
                          <a:chOff x="8319" y="13015"/>
                          <a:chExt cx="2472" cy="2621"/>
                        </a:xfrm>
                      </wpg:grpSpPr>
                      <wps:wsp>
                        <wps:cNvPr id="18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937" y="15168"/>
                            <a:ext cx="16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EA16E" w14:textId="77777777" w:rsidR="002A10E2" w:rsidRDefault="002A10E2" w:rsidP="002A10E2">
                              <w:pPr>
                                <w:rPr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计算题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_2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图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4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19" y="13015"/>
                            <a:ext cx="2472" cy="1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77389F" id="组合 182" o:spid="_x0000_s1032" style="position:absolute;left:0;text-align:left;margin-left:319.3pt;margin-top:15.6pt;width:123.6pt;height:131.05pt;z-index:251671552" coordorigin="8319,13015" coordsize="2472,26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">
                <v:shape id="Text Box 63" o:spid="_x0000_s1033" type="#_x0000_t202" style="position:absolute;left:8937;top:15168;width:16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" stroked="f">
                  <v:textbox>
                    <w:txbxContent>
                      <w:p w14:paraId="0B5EA16E" w14:textId="77777777" w:rsidR="002A10E2" w:rsidRDefault="002A10E2" w:rsidP="002A10E2">
                        <w:pPr>
                          <w:rPr>
                            <w:color w:val="000000"/>
                            <w:sz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计算题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_22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图示</w:t>
                        </w:r>
                      </w:p>
                    </w:txbxContent>
                  </v:textbox>
                </v:shape>
                <v:shape id="Picture 64" o:spid="_x0000_s1034" type="#_x0000_t75" style="position:absolute;left:8319;top:13015;width:2472;height:18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">
                  <v:imagedata r:id="rId63" o:title=""/>
                </v:shape>
                <w10:wrap type="tight" side="left"/>
              </v:group>
            </w:pict>
          </mc:Fallback>
        </mc:AlternateConten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388BB34C" wp14:editId="6869E5C3">
            <wp:extent cx="1562100" cy="393700"/>
            <wp:effectExtent l="0" t="0" r="0" b="635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6B489" w14:textId="430CAC51" w:rsidR="002A10E2" w:rsidRPr="002536D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2536D9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根据给出的条件：</w:t>
      </w:r>
      <w:r w:rsidRPr="002536D9">
        <w:rPr>
          <w:rFonts w:ascii="Times New Roman" w:eastAsia="宋体" w:hAnsi="Times New Roman" w:cs="Times New Roman"/>
          <w:noProof/>
          <w:color w:val="FF0000"/>
          <w:kern w:val="2"/>
          <w:position w:val="-24"/>
          <w:sz w:val="21"/>
          <w:szCs w:val="20"/>
        </w:rPr>
        <w:drawing>
          <wp:inline distT="0" distB="0" distL="0" distR="0" wp14:anchorId="626A3024" wp14:editId="1C1DECA8">
            <wp:extent cx="2565400" cy="393700"/>
            <wp:effectExtent l="0" t="0" r="6350" b="635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8C982" w14:textId="21360080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1EC5C480" wp14:editId="0CC5F433">
            <wp:extent cx="1409700" cy="393700"/>
            <wp:effectExtent l="0" t="0" r="0" b="635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73C9E" w14:textId="65336532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明条纹满足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241019CD" wp14:editId="38CE80E3">
            <wp:extent cx="1460500" cy="393700"/>
            <wp:effectExtent l="0" t="0" r="0" b="635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D62AB" w14:textId="06E1169E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明条纹的位置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</w:rPr>
        <w:drawing>
          <wp:inline distT="0" distB="0" distL="0" distR="0" wp14:anchorId="18BA82E6" wp14:editId="7018EA4A">
            <wp:extent cx="939800" cy="393700"/>
            <wp:effectExtent l="0" t="0" r="0" b="635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F4231" w14:textId="50F1DC32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令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463C7896" wp14:editId="500E5579">
            <wp:extent cx="355600" cy="177800"/>
            <wp:effectExtent l="0" t="0" r="635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得到零级明条纹的位置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  <w:u w:val="wavyHeavy"/>
        </w:rPr>
        <w:drawing>
          <wp:inline distT="0" distB="0" distL="0" distR="0" wp14:anchorId="18EAF3D4" wp14:editId="48D02E58">
            <wp:extent cx="647700" cy="393700"/>
            <wp:effectExtent l="0" t="0" r="0" b="635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零级明条纹在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6"/>
          <w:sz w:val="21"/>
          <w:szCs w:val="20"/>
        </w:rPr>
        <w:drawing>
          <wp:inline distT="0" distB="0" distL="0" distR="0" wp14:anchorId="0898BD9F" wp14:editId="3B4D58A1">
            <wp:extent cx="152400" cy="177800"/>
            <wp:effectExtent l="0" t="0" r="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点上方</w:t>
      </w:r>
    </w:p>
    <w:p w14:paraId="4FCB263F" w14:textId="7B89F835" w:rsidR="002A10E2" w:rsidRPr="00B81C2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  <w:shd w:val="pct15" w:color="auto" w:fill="FFFFFF"/>
        </w:rPr>
      </w:pPr>
      <w:r w:rsidRPr="00B81C22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相邻明条纹间的距离：</w:t>
      </w:r>
      <w:r>
        <w:rPr>
          <w:rFonts w:ascii="Times New Roman" w:eastAsia="宋体" w:hAnsi="Times New Roman" w:cs="Times New Roman"/>
          <w:noProof/>
          <w:color w:val="000080"/>
          <w:kern w:val="2"/>
          <w:position w:val="-24"/>
          <w:sz w:val="21"/>
          <w:szCs w:val="20"/>
          <w:u w:val="wavyHeavy"/>
        </w:rPr>
        <w:drawing>
          <wp:inline distT="0" distB="0" distL="0" distR="0" wp14:anchorId="66AF39AD" wp14:editId="5F272381">
            <wp:extent cx="609600" cy="393700"/>
            <wp:effectExtent l="0" t="0" r="0" b="635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1CB91" w14:textId="77777777" w:rsidR="00CB3D8F" w:rsidRDefault="00CB3D8F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11A9BB66" w14:textId="4A208C43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05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.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如图所示，一光学平板玻璃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object w:dxaOrig="240" w:dyaOrig="260" w14:anchorId="6B449589">
          <v:shape id="_x0000_i1027" type="#_x0000_t75" style="width:12pt;height:13pt" o:ole="">
            <v:imagedata r:id="rId73" o:title=""/>
          </v:shape>
          <o:OLEObject Type="Embed" ProgID="Equation.DSMT4" ShapeID="_x0000_i1027" DrawAspect="Content" ObjectID="_1703021488" r:id="rId74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与待测工件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object w:dxaOrig="240" w:dyaOrig="240" w14:anchorId="412993FE">
          <v:shape id="_x0000_i1028" type="#_x0000_t75" style="width:12pt;height:12pt" o:ole="">
            <v:imagedata r:id="rId75" o:title=""/>
          </v:shape>
          <o:OLEObject Type="Embed" ProgID="Equation.DSMT4" ShapeID="_x0000_i1028" DrawAspect="Content" ObjectID="_1703021489" r:id="rId76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之间形成空气劈尖，用波长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object w:dxaOrig="1160" w:dyaOrig="320" w14:anchorId="731F4E6A">
          <v:shape id="_x0000_i1029" type="#_x0000_t75" style="width:58pt;height:16pt" o:ole="">
            <v:imagedata r:id="rId77" o:title=""/>
          </v:shape>
          <o:OLEObject Type="Embed" ProgID="Equation.DSMT4" ShapeID="_x0000_i1029" DrawAspect="Content" ObjectID="_1703021490" r:id="rId78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单色光垂直入射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。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看到的反射光的干涉条纹如图所示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。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有些条纹弯曲部分的顶点恰好与其右边条纹的直线部分相切。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则工件的上表面缺陷是：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    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                                     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【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b/>
          <w:bCs/>
          <w:color w:val="000080"/>
          <w:kern w:val="2"/>
          <w:sz w:val="21"/>
          <w:szCs w:val="20"/>
        </w:rPr>
        <w:t>B</w:t>
      </w:r>
      <w:r w:rsidRPr="005C37C9">
        <w:rPr>
          <w:rFonts w:ascii="Times New Roman" w:eastAsia="宋体" w:hAnsi="Times New Roman" w:cs="Times New Roman" w:hint="eastAsia"/>
          <w:b/>
          <w:bCs/>
          <w:i/>
          <w:color w:val="000080"/>
          <w:kern w:val="2"/>
          <w:sz w:val="24"/>
          <w:szCs w:val="20"/>
        </w:rPr>
        <w:t xml:space="preserve"> </w:t>
      </w: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】</w:t>
      </w:r>
    </w:p>
    <w:p w14:paraId="3786F51F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ind w:left="396"/>
        <w:jc w:val="both"/>
        <w:rPr>
          <w:rFonts w:ascii="Times New Roman" w:eastAsia="宋体" w:hAnsi="Times New Roman" w:cs="Times New Roman"/>
          <w:i/>
          <w:color w:val="000080"/>
          <w:kern w:val="2"/>
          <w:sz w:val="24"/>
          <w:szCs w:val="20"/>
        </w:rPr>
      </w:pPr>
      <w:r w:rsidRPr="005C37C9">
        <w:rPr>
          <w:rFonts w:ascii="Times New Roman" w:eastAsia="宋体" w:hAnsi="Times New Roman" w:cs="Times New Roman"/>
          <w:noProof/>
          <w:color w:val="000080"/>
          <w:kern w:val="2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917B69F" wp14:editId="6DC5A4C9">
                <wp:simplePos x="0" y="0"/>
                <wp:positionH relativeFrom="column">
                  <wp:posOffset>4447540</wp:posOffset>
                </wp:positionH>
                <wp:positionV relativeFrom="paragraph">
                  <wp:posOffset>80645</wp:posOffset>
                </wp:positionV>
                <wp:extent cx="1308100" cy="1485900"/>
                <wp:effectExtent l="0" t="0" r="0" b="0"/>
                <wp:wrapTight wrapText="left">
                  <wp:wrapPolygon edited="0">
                    <wp:start x="-157" y="0"/>
                    <wp:lineTo x="-157" y="14677"/>
                    <wp:lineTo x="4257" y="15508"/>
                    <wp:lineTo x="10716" y="15508"/>
                    <wp:lineTo x="3628" y="16754"/>
                    <wp:lineTo x="1101" y="17308"/>
                    <wp:lineTo x="1101" y="21462"/>
                    <wp:lineTo x="18444" y="21462"/>
                    <wp:lineTo x="18758" y="17308"/>
                    <wp:lineTo x="10716" y="15508"/>
                    <wp:lineTo x="17186" y="15508"/>
                    <wp:lineTo x="21600" y="14677"/>
                    <wp:lineTo x="21600" y="0"/>
                    <wp:lineTo x="-157" y="0"/>
                  </wp:wrapPolygon>
                </wp:wrapTight>
                <wp:docPr id="185" name="组合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8100" cy="1485900"/>
                          <a:chOff x="8422" y="12360"/>
                          <a:chExt cx="2060" cy="2340"/>
                        </a:xfrm>
                      </wpg:grpSpPr>
                      <wps:wsp>
                        <wps:cNvPr id="186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553" y="14232"/>
                            <a:ext cx="16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6AFB67" w14:textId="77777777" w:rsidR="002A10E2" w:rsidRDefault="002A10E2" w:rsidP="002A10E2">
                              <w:pPr>
                                <w:rPr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选择题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_05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</w:rPr>
                                <w:t>图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7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22" y="12360"/>
                            <a:ext cx="2060" cy="1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17B69F" id="组合 185" o:spid="_x0000_s1035" style="position:absolute;left:0;text-align:left;margin-left:350.2pt;margin-top:6.35pt;width:103pt;height:117pt;z-index:251672576" coordorigin="8422,12360" coordsize="2060,23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">
                <v:shape id="Text Box 66" o:spid="_x0000_s1036" type="#_x0000_t202" style="position:absolute;left:8553;top:14232;width:16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" stroked="f">
                  <v:textbox>
                    <w:txbxContent>
                      <w:p w14:paraId="326AFB67" w14:textId="77777777" w:rsidR="002A10E2" w:rsidRDefault="002A10E2" w:rsidP="002A10E2">
                        <w:pPr>
                          <w:rPr>
                            <w:color w:val="000000"/>
                            <w:sz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选择题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_05</w:t>
                        </w:r>
                        <w:r>
                          <w:rPr>
                            <w:rFonts w:hint="eastAsia"/>
                            <w:color w:val="000000"/>
                            <w:sz w:val="18"/>
                          </w:rPr>
                          <w:t>图示</w:t>
                        </w:r>
                      </w:p>
                    </w:txbxContent>
                  </v:textbox>
                </v:shape>
                <v:shape id="Picture 67" o:spid="_x0000_s1037" type="#_x0000_t75" style="position:absolute;left:8422;top:12360;width:2060;height:1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">
                  <v:imagedata r:id="rId80" o:title=""/>
                </v:shape>
                <w10:wrap type="tight" side="left"/>
              </v:group>
            </w:pict>
          </mc:Fallback>
        </mc:AlternateConten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(A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不平处为凸起纹，最大高度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760" w:dyaOrig="320" w14:anchorId="13101BDE">
          <v:shape id="_x0000_i1030" type="#_x0000_t75" style="width:38pt;height:16pt" o:ole="">
            <v:imagedata r:id="rId81" o:title=""/>
          </v:shape>
          <o:OLEObject Type="Embed" ProgID="Equation.DSMT4" ShapeID="_x0000_i1030" DrawAspect="Content" ObjectID="_1703021491" r:id="rId82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</w:p>
    <w:p w14:paraId="4F768186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ind w:left="396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1"/>
        </w:rPr>
        <w:t xml:space="preserve">(B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不平处为凸起纹，最大高度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780" w:dyaOrig="320" w14:anchorId="6C09C1BA">
          <v:shape id="_x0000_i1031" type="#_x0000_t75" style="width:39pt;height:16pt" o:ole="">
            <v:imagedata r:id="rId83" o:title=""/>
          </v:shape>
          <o:OLEObject Type="Embed" ProgID="Equation.DSMT4" ShapeID="_x0000_i1031" DrawAspect="Content" ObjectID="_1703021492" r:id="rId84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</w:p>
    <w:p w14:paraId="1053D4AA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ind w:left="396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1"/>
        </w:rPr>
        <w:t xml:space="preserve">(C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不平处为凹槽，最大深度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760" w:dyaOrig="320" w14:anchorId="4D59F19C">
          <v:shape id="_x0000_i1032" type="#_x0000_t75" style="width:38pt;height:16pt" o:ole="">
            <v:imagedata r:id="rId85" o:title=""/>
          </v:shape>
          <o:OLEObject Type="Embed" ProgID="Equation.DSMT4" ShapeID="_x0000_i1032" DrawAspect="Content" ObjectID="_1703021493" r:id="rId86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</w:p>
    <w:p w14:paraId="7B122F35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ind w:left="396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1"/>
        </w:rPr>
        <w:t xml:space="preserve">(D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不平处为凹槽，最大深度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780" w:dyaOrig="320" w14:anchorId="0E96BD06">
          <v:shape id="_x0000_i1033" type="#_x0000_t75" style="width:39pt;height:16pt" o:ole="">
            <v:imagedata r:id="rId87" o:title=""/>
          </v:shape>
          <o:OLEObject Type="Embed" ProgID="Equation.DSMT4" ShapeID="_x0000_i1033" DrawAspect="Content" ObjectID="_1703021494" r:id="rId88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。</w:t>
      </w:r>
    </w:p>
    <w:p w14:paraId="03A9FFF7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0351F26F" w14:textId="77777777" w:rsidR="002A10E2" w:rsidRDefault="002A10E2" w:rsidP="002A10E2"/>
    <w:p w14:paraId="79CE360E" w14:textId="77777777" w:rsidR="002A10E2" w:rsidRPr="005C37C9" w:rsidRDefault="002A10E2" w:rsidP="002A10E2">
      <w:pPr>
        <w:widowControl w:val="0"/>
        <w:adjustRightInd w:val="0"/>
        <w:snapToGrid w:val="0"/>
        <w:spacing w:beforeLines="50" w:before="120" w:afterLines="50" w:after="12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5.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空气劈尖干涉实验中，如将劈尖中充水，则条纹宽度将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  <w:u w:val="wavyHeavy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  <w:u w:val="wavyHeavy"/>
        </w:rPr>
        <w:t>变密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  <w:u w:val="wavyHeavy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。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(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填变密、变疏或不变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)</w:t>
      </w:r>
    </w:p>
    <w:p w14:paraId="0DF060DE" w14:textId="77777777" w:rsidR="00687913" w:rsidRPr="005C37C9" w:rsidRDefault="00687913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3CC212A5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21.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波长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760" w:dyaOrig="320" w14:anchorId="39F21A1E">
          <v:shape id="_x0000_i1034" type="#_x0000_t75" style="width:38pt;height:16pt" o:ole="">
            <v:imagedata r:id="rId89" o:title=""/>
          </v:shape>
          <o:OLEObject Type="Embed" ProgID="Equation.DSMT4" ShapeID="_x0000_i1034" DrawAspect="Content" ObjectID="_1703021495" r:id="rId90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单色光垂直照射到由两块光学平玻璃构成的空气劈尖上，在观察反射光的干涉现象中，距劈尖棱边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120" w:dyaOrig="320" w14:anchorId="17E0B516">
          <v:shape id="_x0000_i1035" type="#_x0000_t75" style="width:56pt;height:16pt" o:ole="">
            <v:imagedata r:id="rId91" o:title=""/>
          </v:shape>
          <o:OLEObject Type="Embed" ProgID="Equation.DSMT4" ShapeID="_x0000_i1035" DrawAspect="Content" ObjectID="_1703021496" r:id="rId92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4"/>
          <w:sz w:val="21"/>
          <w:szCs w:val="20"/>
        </w:rPr>
        <w:object w:dxaOrig="240" w:dyaOrig="260" w14:anchorId="228FCBB6">
          <v:shape id="_x0000_i1036" type="#_x0000_t75" style="width:12pt;height:13pt" o:ole="">
            <v:imagedata r:id="rId93" o:title=""/>
          </v:shape>
          <o:OLEObject Type="Embed" ProgID="Equation.DSMT4" ShapeID="_x0000_i1036" DrawAspect="Content" ObjectID="_1703021497" r:id="rId94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处是从棱边算起的第四条暗条纹中心。</w:t>
      </w:r>
    </w:p>
    <w:p w14:paraId="7C520700" w14:textId="77777777" w:rsidR="002A10E2" w:rsidRPr="005C37C9" w:rsidRDefault="002A10E2" w:rsidP="002A10E2">
      <w:pPr>
        <w:widowControl w:val="0"/>
        <w:tabs>
          <w:tab w:val="left" w:pos="540"/>
        </w:tabs>
        <w:adjustRightInd w:val="0"/>
        <w:snapToGrid w:val="0"/>
        <w:spacing w:before="50" w:after="50" w:line="300" w:lineRule="auto"/>
        <w:ind w:leftChars="85" w:left="187" w:firstLineChars="113" w:firstLine="237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求此空气劈尖的劈尖角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200" w:dyaOrig="279" w14:anchorId="0186B9DF">
          <v:shape id="_x0000_i1037" type="#_x0000_t75" style="width:10pt;height:14pt" o:ole="">
            <v:imagedata r:id="rId95" o:title=""/>
          </v:shape>
          <o:OLEObject Type="Embed" ProgID="Equation.DSMT4" ShapeID="_x0000_i1037" DrawAspect="Content" ObjectID="_1703021498" r:id="rId96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；</w:t>
      </w:r>
    </w:p>
    <w:p w14:paraId="71E37AA4" w14:textId="77777777" w:rsidR="002A10E2" w:rsidRPr="005C37C9" w:rsidRDefault="002A10E2" w:rsidP="002A10E2">
      <w:pPr>
        <w:widowControl w:val="0"/>
        <w:tabs>
          <w:tab w:val="left" w:pos="540"/>
        </w:tabs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 xml:space="preserve">2) </w:t>
      </w:r>
      <w:r w:rsidRPr="005C37C9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改用</w:t>
      </w:r>
      <w:r w:rsidRPr="005C37C9">
        <w:rPr>
          <w:rFonts w:ascii="Times New Roman" w:eastAsia="宋体" w:hAnsi="Times New Roman" w:cs="Times New Roman"/>
          <w:color w:val="FF0000"/>
          <w:kern w:val="2"/>
          <w:position w:val="-10"/>
          <w:sz w:val="21"/>
          <w:szCs w:val="20"/>
        </w:rPr>
        <w:object w:dxaOrig="780" w:dyaOrig="320" w14:anchorId="28954EB2">
          <v:shape id="_x0000_i1038" type="#_x0000_t75" style="width:39pt;height:16pt" o:ole="">
            <v:imagedata r:id="rId97" o:title=""/>
          </v:shape>
          <o:OLEObject Type="Embed" ProgID="Equation.DSMT4" ShapeID="_x0000_i1038" DrawAspect="Content" ObjectID="_1703021499" r:id="rId98"/>
        </w:object>
      </w:r>
      <w:r w:rsidRPr="005C37C9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的单色光垂直照射到此劈尖上仍观察反射光的干涉条纹，</w:t>
      </w:r>
      <w:r w:rsidRPr="005C37C9">
        <w:rPr>
          <w:rFonts w:ascii="Times New Roman" w:eastAsia="宋体" w:hAnsi="Times New Roman" w:cs="Times New Roman"/>
          <w:color w:val="FF0000"/>
          <w:kern w:val="2"/>
          <w:position w:val="-4"/>
          <w:sz w:val="21"/>
          <w:szCs w:val="20"/>
        </w:rPr>
        <w:object w:dxaOrig="240" w:dyaOrig="260" w14:anchorId="02F8BC5D">
          <v:shape id="_x0000_i1039" type="#_x0000_t75" style="width:12pt;height:13pt" o:ole="">
            <v:imagedata r:id="rId99" o:title=""/>
          </v:shape>
          <o:OLEObject Type="Embed" ProgID="Equation.DSMT4" ShapeID="_x0000_i1039" DrawAspect="Content" ObjectID="_1703021500" r:id="rId100"/>
        </w:object>
      </w:r>
      <w:r w:rsidRPr="005C37C9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处是明条纹，还是暗条纹？</w:t>
      </w:r>
    </w:p>
    <w:p w14:paraId="3EE4D84B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/>
          <w:i/>
          <w:color w:val="000080"/>
          <w:kern w:val="2"/>
          <w:sz w:val="21"/>
          <w:szCs w:val="20"/>
        </w:rPr>
        <w:sym w:font="Monotype Sorts" w:char="F02A"/>
      </w:r>
      <w:r w:rsidRPr="005C37C9">
        <w:rPr>
          <w:rFonts w:ascii="Times New Roman" w:eastAsia="宋体" w:hAnsi="Times New Roman" w:cs="Times New Roman" w:hint="eastAsia"/>
          <w:i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对于空气薄膜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,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有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1160" w:dyaOrig="360" w14:anchorId="1B5EF585">
          <v:shape id="_x0000_i1040" type="#_x0000_t75" style="width:58pt;height:18pt" o:ole="">
            <v:imagedata r:id="rId101" o:title=""/>
          </v:shape>
          <o:OLEObject Type="Embed" ProgID="Equation.DSMT4" ShapeID="_x0000_i1040" DrawAspect="Content" ObjectID="_1703021501" r:id="rId102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且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600" w:dyaOrig="360" w14:anchorId="24FDB438">
          <v:shape id="_x0000_i1041" type="#_x0000_t75" style="width:30pt;height:18pt" o:ole="">
            <v:imagedata r:id="rId103" o:title=""/>
          </v:shape>
          <o:OLEObject Type="Embed" ProgID="Equation.DSMT4" ShapeID="_x0000_i1041" DrawAspect="Content" ObjectID="_1703021502" r:id="rId104"/>
        </w:object>
      </w:r>
    </w:p>
    <w:p w14:paraId="6C4A92AE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光程差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1100" w:dyaOrig="620" w14:anchorId="33F7805B">
          <v:shape id="_x0000_i1042" type="#_x0000_t75" style="width:55pt;height:31pt" o:ole="">
            <v:imagedata r:id="rId105" o:title=""/>
          </v:shape>
          <o:OLEObject Type="Embed" ProgID="Equation.3" ShapeID="_x0000_i1042" DrawAspect="Content" ObjectID="_1703021503" r:id="rId106"/>
        </w:object>
      </w:r>
    </w:p>
    <w:p w14:paraId="03EA0A76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暗条纹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2260" w:dyaOrig="620" w14:anchorId="3903E123">
          <v:shape id="_x0000_i1043" type="#_x0000_t75" style="width:113pt;height:31pt" o:ole="">
            <v:imagedata r:id="rId107" o:title=""/>
          </v:shape>
          <o:OLEObject Type="Embed" ProgID="Equation.3" ShapeID="_x0000_i1043" DrawAspect="Content" ObjectID="_1703021504" r:id="rId108"/>
        </w:object>
      </w:r>
      <w:r w:rsidRPr="005C37C9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620" w:dyaOrig="320" w14:anchorId="64E0D524">
          <v:shape id="_x0000_i1044" type="#_x0000_t75" style="width:31pt;height:16pt" o:ole="">
            <v:imagedata r:id="rId109" o:title=""/>
          </v:shape>
          <o:OLEObject Type="Embed" ProgID="Equation.DSMT4" ShapeID="_x0000_i1044" DrawAspect="Content" ObjectID="_1703021505" r:id="rId110"/>
        </w:object>
      </w:r>
      <w:r w:rsidRPr="005C37C9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820" w:dyaOrig="279" w14:anchorId="205DAAEF">
          <v:shape id="_x0000_i1045" type="#_x0000_t75" style="width:41pt;height:14pt" o:ole="">
            <v:imagedata r:id="rId111" o:title=""/>
          </v:shape>
          <o:OLEObject Type="Embed" ProgID="Equation.3" ShapeID="_x0000_i1045" DrawAspect="Content" ObjectID="_1703021506" r:id="rId112"/>
        </w:object>
      </w:r>
    </w:p>
    <w:p w14:paraId="449FFE0D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720" w:dyaOrig="620" w14:anchorId="44735908">
          <v:shape id="_x0000_i1046" type="#_x0000_t75" style="width:36pt;height:31pt" o:ole="">
            <v:imagedata r:id="rId113" o:title=""/>
          </v:shape>
          <o:OLEObject Type="Embed" ProgID="Equation.3" ShapeID="_x0000_i1046" DrawAspect="Content" ObjectID="_1703021507" r:id="rId114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第一条暗纹对应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560" w:dyaOrig="279" w14:anchorId="182B6951">
          <v:shape id="_x0000_i1047" type="#_x0000_t75" style="width:28pt;height:14pt" o:ole="">
            <v:imagedata r:id="rId115" o:title=""/>
          </v:shape>
          <o:OLEObject Type="Embed" ProgID="Equation.DSMT4" ShapeID="_x0000_i1047" DrawAspect="Content" ObjectID="_1703021508" r:id="rId116"/>
        </w:object>
      </w:r>
    </w:p>
    <w:p w14:paraId="48E20081" w14:textId="2E5F92D3" w:rsidR="002A10E2" w:rsidRPr="005C37C9" w:rsidRDefault="002A10E2" w:rsidP="004C2613">
      <w:pPr>
        <w:widowControl w:val="0"/>
        <w:tabs>
          <w:tab w:val="left" w:pos="5952"/>
        </w:tabs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第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4"/>
          <w:sz w:val="21"/>
          <w:szCs w:val="20"/>
        </w:rPr>
        <w:object w:dxaOrig="200" w:dyaOrig="260" w14:anchorId="547400FF">
          <v:shape id="_x0000_i1048" type="#_x0000_t75" style="width:10pt;height:13pt" o:ole="">
            <v:imagedata r:id="rId117" o:title=""/>
          </v:shape>
          <o:OLEObject Type="Embed" ProgID="Equation.DSMT4" ShapeID="_x0000_i1048" DrawAspect="Content" ObjectID="_1703021509" r:id="rId118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条暗纹对应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540" w:dyaOrig="279" w14:anchorId="015715CD">
          <v:shape id="_x0000_i1049" type="#_x0000_t75" style="width:27pt;height:14pt" o:ole="">
            <v:imagedata r:id="rId119" o:title=""/>
          </v:shape>
          <o:OLEObject Type="Embed" ProgID="Equation.DSMT4" ShapeID="_x0000_i1049" DrawAspect="Content" ObjectID="_1703021510" r:id="rId120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720" w:dyaOrig="620" w14:anchorId="04EC00D0">
          <v:shape id="_x0000_i1050" type="#_x0000_t75" style="width:36pt;height:31pt" o:ole="">
            <v:imagedata r:id="rId121" o:title=""/>
          </v:shape>
          <o:OLEObject Type="Embed" ProgID="Equation.3" ShapeID="_x0000_i1050" DrawAspect="Content" ObjectID="_1703021511" r:id="rId122"/>
        </w:object>
      </w:r>
      <w:r w:rsidR="004C2613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ab/>
      </w:r>
    </w:p>
    <w:p w14:paraId="213A2F27" w14:textId="77777777" w:rsidR="002A10E2" w:rsidRPr="005C37C9" w:rsidRDefault="002A10E2" w:rsidP="002A10E2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空气劈尖角：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  <w:u w:val="wavyHeavy"/>
        </w:rPr>
        <w:object w:dxaOrig="2600" w:dyaOrig="620" w14:anchorId="6CE7ECE6">
          <v:shape id="_x0000_i1051" type="#_x0000_t75" style="width:130pt;height:31pt" o:ole="">
            <v:imagedata r:id="rId123" o:title=""/>
          </v:shape>
          <o:OLEObject Type="Embed" ProgID="Equation.3" ShapeID="_x0000_i1051" DrawAspect="Content" ObjectID="_1703021512" r:id="rId124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                   </w:t>
      </w:r>
    </w:p>
    <w:p w14:paraId="502FC049" w14:textId="59C0EFBA" w:rsidR="002A10E2" w:rsidRDefault="002A10E2" w:rsidP="002A10E2">
      <w:pPr>
        <w:widowControl w:val="0"/>
        <w:adjustRightInd w:val="0"/>
        <w:snapToGrid w:val="0"/>
        <w:spacing w:beforeLines="50" w:before="120" w:afterLines="50" w:after="12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C37C9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2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)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因为</w:t>
      </w:r>
      <w:r w:rsidRPr="005C37C9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2680" w:dyaOrig="900" w14:anchorId="187827E1">
          <v:shape id="_x0000_i1052" type="#_x0000_t75" style="width:134pt;height:45pt" o:ole="">
            <v:imagedata r:id="rId125" o:title=""/>
          </v:shape>
          <o:OLEObject Type="Embed" ProgID="Equation.3" ShapeID="_x0000_i1052" DrawAspect="Content" ObjectID="_1703021513" r:id="rId126"/>
        </w:objec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——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故</w:t>
      </w:r>
      <w:r w:rsidRPr="005C37C9">
        <w:rPr>
          <w:rFonts w:ascii="Times New Roman" w:eastAsia="宋体" w:hAnsi="Times New Roman" w:cs="Times New Roman" w:hint="eastAsia"/>
          <w:i/>
          <w:iCs/>
          <w:color w:val="000080"/>
          <w:kern w:val="2"/>
          <w:sz w:val="21"/>
          <w:szCs w:val="20"/>
        </w:rPr>
        <w:t>A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处为第三级明纹，棱边依然为暗纹</w:t>
      </w:r>
      <w:r w:rsidRPr="005C37C9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</w:p>
    <w:p w14:paraId="59B98C8F" w14:textId="77777777" w:rsidR="00687913" w:rsidRPr="005C37C9" w:rsidRDefault="00687913" w:rsidP="002A10E2">
      <w:pPr>
        <w:widowControl w:val="0"/>
        <w:adjustRightInd w:val="0"/>
        <w:snapToGrid w:val="0"/>
        <w:spacing w:beforeLines="50" w:before="120" w:afterLines="50" w:after="12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66517A2B" w14:textId="77777777" w:rsidR="002A10E2" w:rsidRPr="00407D80" w:rsidRDefault="002A10E2" w:rsidP="002A10E2">
      <w:pPr>
        <w:rPr>
          <w:color w:val="FF0000"/>
        </w:rPr>
      </w:pPr>
      <w:r w:rsidRPr="00407D80">
        <w:rPr>
          <w:rFonts w:hint="eastAsia"/>
          <w:color w:val="FF0000"/>
        </w:rPr>
        <w:t>光的衍射：</w:t>
      </w:r>
    </w:p>
    <w:p w14:paraId="5EC8A613" w14:textId="0B2AB316" w:rsidR="002A10E2" w:rsidRDefault="002A10E2" w:rsidP="002A10E2">
      <w:pPr>
        <w:pStyle w:val="a7"/>
        <w:numPr>
          <w:ilvl w:val="0"/>
          <w:numId w:val="5"/>
        </w:numPr>
        <w:ind w:firstLineChars="0"/>
        <w:rPr>
          <w:color w:val="FF0000"/>
        </w:rPr>
      </w:pPr>
      <w:bookmarkStart w:id="0" w:name="_Hlk39000831"/>
      <w:r w:rsidRPr="00407D80">
        <w:rPr>
          <w:rFonts w:hint="eastAsia"/>
          <w:color w:val="FF0000"/>
        </w:rPr>
        <w:t>单缝衍射中央条纹范围和光栅衍射的结合！缺级！</w:t>
      </w:r>
      <w:r w:rsidR="00B636FC">
        <w:rPr>
          <w:color w:val="FF0000"/>
        </w:rPr>
        <w:t xml:space="preserve"> </w:t>
      </w:r>
    </w:p>
    <w:p w14:paraId="52981AAA" w14:textId="77777777" w:rsidR="002A10E2" w:rsidRPr="00407D80" w:rsidRDefault="002A10E2" w:rsidP="002A10E2">
      <w:pPr>
        <w:rPr>
          <w:color w:val="FF0000"/>
        </w:rPr>
      </w:pPr>
      <w:r>
        <w:rPr>
          <w:rFonts w:hint="eastAsia"/>
          <w:color w:val="FF0000"/>
        </w:rPr>
        <w:t>三个公式：单缝衍射条纹公式（半波带法）、光栅方程、缺级条件（光栅主极大遇上单缝暗条纹！）</w:t>
      </w:r>
    </w:p>
    <w:bookmarkEnd w:id="0"/>
    <w:p w14:paraId="3043DDF3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13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. 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一衍射光栅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每厘米有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440" w:dyaOrig="279" w14:anchorId="01E7A965">
          <v:shape id="_x0000_i1053" type="#_x0000_t75" style="width:22pt;height:14pt" o:ole="">
            <v:imagedata r:id="rId127" o:title=""/>
          </v:shape>
          <o:OLEObject Type="Embed" ProgID="Equation.DSMT4" ShapeID="_x0000_i1053" DrawAspect="Content" ObjectID="_1703021514" r:id="rId128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条透光缝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每条透光缝宽为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1440" w:dyaOrig="320" w14:anchorId="2F5A3DDE">
          <v:shape id="_x0000_i1054" type="#_x0000_t75" style="width:1in;height:16pt" o:ole="">
            <v:imagedata r:id="rId129" o:title=""/>
          </v:shape>
          <o:OLEObject Type="Embed" ProgID="Equation.2" ShapeID="_x0000_i1054" DrawAspect="Content" ObjectID="_1703021515" r:id="rId130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在光栅后放一焦距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800" w:dyaOrig="320" w14:anchorId="34042DA4">
          <v:shape id="_x0000_i1055" type="#_x0000_t75" style="width:40pt;height:16pt" o:ole="">
            <v:imagedata r:id="rId131" o:title=""/>
          </v:shape>
          <o:OLEObject Type="Embed" ProgID="Equation.3" ShapeID="_x0000_i1055" DrawAspect="Content" ObjectID="_1703021516" r:id="rId132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凸透镜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现以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200" w:dyaOrig="320" w14:anchorId="1F57BBB4">
          <v:shape id="_x0000_i1056" type="#_x0000_t75" style="width:60pt;height:16pt" o:ole="">
            <v:imagedata r:id="rId133" o:title=""/>
          </v:shape>
          <o:OLEObject Type="Embed" ProgID="Equation.2" ShapeID="_x0000_i1056" DrawAspect="Content" ObjectID="_1703021517" r:id="rId134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单色平行光垂直照射光栅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求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：</w:t>
      </w:r>
    </w:p>
    <w:p w14:paraId="36A68639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透光缝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200" w:dyaOrig="220" w14:anchorId="03C8BB0A">
          <v:shape id="_x0000_i1057" type="#_x0000_t75" style="width:10pt;height:11pt" o:ole="">
            <v:imagedata r:id="rId135" o:title=""/>
          </v:shape>
          <o:OLEObject Type="Embed" ProgID="Equation.DSMT4" ShapeID="_x0000_i1057" DrawAspect="Content" ObjectID="_1703021518" r:id="rId136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的单缝衍射中央明条纹宽度为多少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?</w:t>
      </w:r>
    </w:p>
    <w:p w14:paraId="0DFA9A89" w14:textId="23FA169F" w:rsidR="002A10E2" w:rsidRPr="00407D80" w:rsidRDefault="002A10E2" w:rsidP="00F96F7D">
      <w:pPr>
        <w:widowControl w:val="0"/>
        <w:adjustRightInd w:val="0"/>
        <w:snapToGrid w:val="0"/>
        <w:spacing w:before="50" w:after="50" w:line="300" w:lineRule="auto"/>
        <w:ind w:firstLineChars="100" w:firstLine="21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2) 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在该宽度内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有几个光栅衍射主极大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?</w:t>
      </w:r>
      <w:r w:rsidR="00F96F7D"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 xml:space="preserve"> </w:t>
      </w:r>
    </w:p>
    <w:p w14:paraId="6207303E" w14:textId="77777777" w:rsidR="002A10E2" w:rsidRPr="00F96F7D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FF0000"/>
          <w:kern w:val="2"/>
          <w:sz w:val="21"/>
          <w:szCs w:val="20"/>
        </w:rPr>
      </w:pPr>
      <w:r w:rsidRPr="00F96F7D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>中央明条纹宽度：</w:t>
      </w:r>
      <w:r w:rsidRPr="00F96F7D">
        <w:rPr>
          <w:rFonts w:ascii="Times New Roman" w:eastAsia="宋体" w:hAnsi="Times New Roman" w:cs="Times New Roman"/>
          <w:color w:val="FF0000"/>
          <w:kern w:val="2"/>
          <w:position w:val="-24"/>
          <w:sz w:val="21"/>
          <w:szCs w:val="20"/>
        </w:rPr>
        <w:object w:dxaOrig="2180" w:dyaOrig="620" w14:anchorId="6DEFDA71">
          <v:shape id="_x0000_i1058" type="#_x0000_t75" style="width:109pt;height:31pt" o:ole="">
            <v:imagedata r:id="rId137" o:title=""/>
          </v:shape>
          <o:OLEObject Type="Embed" ProgID="Equation.3" ShapeID="_x0000_i1058" DrawAspect="Content" ObjectID="_1703021519" r:id="rId138"/>
        </w:object>
      </w:r>
      <w:r w:rsidRPr="00F96F7D">
        <w:rPr>
          <w:rFonts w:ascii="Times New Roman" w:eastAsia="宋体" w:hAnsi="Times New Roman" w:cs="Times New Roman" w:hint="eastAsia"/>
          <w:color w:val="FF0000"/>
          <w:kern w:val="2"/>
          <w:sz w:val="21"/>
          <w:szCs w:val="20"/>
        </w:rPr>
        <w:t xml:space="preserve"> </w:t>
      </w:r>
      <w:r w:rsidRPr="00F96F7D">
        <w:rPr>
          <w:rFonts w:ascii="Times New Roman" w:eastAsia="宋体" w:hAnsi="Times New Roman" w:cs="Times New Roman"/>
          <w:color w:val="FF0000"/>
          <w:kern w:val="2"/>
          <w:position w:val="-6"/>
          <w:sz w:val="21"/>
          <w:szCs w:val="20"/>
        </w:rPr>
        <w:object w:dxaOrig="620" w:dyaOrig="320" w14:anchorId="259C029C">
          <v:shape id="_x0000_i1059" type="#_x0000_t75" style="width:31pt;height:16pt" o:ole="">
            <v:imagedata r:id="rId139" o:title=""/>
          </v:shape>
          <o:OLEObject Type="Embed" ProgID="Equation.DSMT4" ShapeID="_x0000_i1059" DrawAspect="Content" ObjectID="_1703021520" r:id="rId140"/>
        </w:object>
      </w:r>
      <w:r w:rsidRPr="00F96F7D">
        <w:rPr>
          <w:rFonts w:ascii="Times New Roman" w:eastAsia="宋体" w:hAnsi="Times New Roman" w:cs="Times New Roman"/>
          <w:color w:val="FF0000"/>
          <w:kern w:val="2"/>
          <w:position w:val="-12"/>
          <w:sz w:val="21"/>
          <w:szCs w:val="20"/>
          <w:u w:val="wavyHeavy"/>
        </w:rPr>
        <w:object w:dxaOrig="1579" w:dyaOrig="380" w14:anchorId="6D1CE154">
          <v:shape id="_x0000_i1060" type="#_x0000_t75" style="width:79.05pt;height:19pt" o:ole="">
            <v:imagedata r:id="rId141" o:title=""/>
          </v:shape>
          <o:OLEObject Type="Embed" ProgID="Equation.3" ShapeID="_x0000_i1060" DrawAspect="Content" ObjectID="_1703021521" r:id="rId142"/>
        </w:object>
      </w:r>
    </w:p>
    <w:p w14:paraId="48D29663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光栅常数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1680" w:dyaOrig="620" w14:anchorId="07FD385F">
          <v:shape id="_x0000_i1061" type="#_x0000_t75" style="width:84pt;height:31pt" o:ole="">
            <v:imagedata r:id="rId143" o:title=""/>
          </v:shape>
          <o:OLEObject Type="Embed" ProgID="Equation.3" ShapeID="_x0000_i1061" DrawAspect="Content" ObjectID="_1703021522" r:id="rId144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620" w:dyaOrig="320" w14:anchorId="18685ADF">
          <v:shape id="_x0000_i1062" type="#_x0000_t75" style="width:31pt;height:16pt" o:ole="">
            <v:imagedata r:id="rId145" o:title=""/>
          </v:shape>
          <o:OLEObject Type="Embed" ProgID="Equation.DSMT4" ShapeID="_x0000_i1062" DrawAspect="Content" ObjectID="_1703021523" r:id="rId146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400" w:dyaOrig="360" w14:anchorId="7672E5FD">
          <v:shape id="_x0000_i1063" type="#_x0000_t75" style="width:70pt;height:18pt" o:ole="">
            <v:imagedata r:id="rId147" o:title=""/>
          </v:shape>
          <o:OLEObject Type="Embed" ProgID="Equation.3" ShapeID="_x0000_i1063" DrawAspect="Content" ObjectID="_1703021524" r:id="rId148"/>
        </w:object>
      </w:r>
    </w:p>
    <w:p w14:paraId="51E021F7" w14:textId="6F7E6EAC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单缝衍射的第一级暗纹</w:t>
      </w:r>
      <w:r w:rsidR="00B668CE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满足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260" w:dyaOrig="320" w14:anchorId="30EE17F7">
          <v:shape id="_x0000_i1064" type="#_x0000_t75" style="width:63pt;height:16pt" o:ole="">
            <v:imagedata r:id="rId149" o:title=""/>
          </v:shape>
          <o:OLEObject Type="Embed" ProgID="Equation.3" ShapeID="_x0000_i1064" DrawAspect="Content" ObjectID="_1703021525" r:id="rId150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620" w:dyaOrig="320" w14:anchorId="391A3EB7">
          <v:shape id="_x0000_i1065" type="#_x0000_t75" style="width:31pt;height:16pt" o:ole="">
            <v:imagedata r:id="rId151" o:title=""/>
          </v:shape>
          <o:OLEObject Type="Embed" ProgID="Equation.DSMT4" ShapeID="_x0000_i1065" DrawAspect="Content" ObjectID="_1703021526" r:id="rId152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1140" w:dyaOrig="360" w14:anchorId="3EE4C01B">
          <v:shape id="_x0000_i1066" type="#_x0000_t75" style="width:57pt;height:18pt" o:ole="">
            <v:imagedata r:id="rId153" o:title=""/>
          </v:shape>
          <o:OLEObject Type="Embed" ProgID="Equation.3" ShapeID="_x0000_i1066" DrawAspect="Content" ObjectID="_1703021527" r:id="rId154"/>
        </w:object>
      </w:r>
    </w:p>
    <w:p w14:paraId="1E83DDF2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在该方向上光栅衍射主极大的级数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1280" w:dyaOrig="360" w14:anchorId="68AAAC8A">
          <v:shape id="_x0000_i1067" type="#_x0000_t75" style="width:64pt;height:18pt" o:ole="">
            <v:imagedata r:id="rId155" o:title=""/>
          </v:shape>
          <o:OLEObject Type="Embed" ProgID="Equation.3" ShapeID="_x0000_i1067" DrawAspect="Content" ObjectID="_1703021528" r:id="rId156"/>
        </w:object>
      </w:r>
    </w:p>
    <w:p w14:paraId="43E63EE4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两式相比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639" w:dyaOrig="620" w14:anchorId="76AA1713">
          <v:shape id="_x0000_i1068" type="#_x0000_t75" style="width:32pt;height:31pt" o:ole="">
            <v:imagedata r:id="rId157" o:title=""/>
          </v:shape>
          <o:OLEObject Type="Embed" ProgID="Equation.3" ShapeID="_x0000_i1068" DrawAspect="Content" ObjectID="_1703021529" r:id="rId158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将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380" w:dyaOrig="360" w14:anchorId="76443826">
          <v:shape id="_x0000_i1069" type="#_x0000_t75" style="width:69pt;height:18pt" o:ole="">
            <v:imagedata r:id="rId159" o:title=""/>
          </v:shape>
          <o:OLEObject Type="Embed" ProgID="Equation.2" ShapeID="_x0000_i1069" DrawAspect="Content" ObjectID="_1703021530" r:id="rId160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和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400" w:dyaOrig="360" w14:anchorId="322AFA93">
          <v:shape id="_x0000_i1070" type="#_x0000_t75" style="width:70pt;height:18pt" o:ole="">
            <v:imagedata r:id="rId161" o:title=""/>
          </v:shape>
          <o:OLEObject Type="Embed" ProgID="Equation.3" ShapeID="_x0000_i1070" DrawAspect="Content" ObjectID="_1703021531" r:id="rId162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代入得到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740" w:dyaOrig="279" w14:anchorId="35DB9B1E">
          <v:shape id="_x0000_i1071" type="#_x0000_t75" style="width:37pt;height:14pt" o:ole="">
            <v:imagedata r:id="rId163" o:title=""/>
          </v:shape>
          <o:OLEObject Type="Embed" ProgID="Equation.3" ShapeID="_x0000_i1071" DrawAspect="Content" ObjectID="_1703021532" r:id="rId164"/>
        </w:object>
      </w:r>
    </w:p>
    <w:p w14:paraId="73079095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即单缝衍射中央明条纹宽度内有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5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个光栅衍射主极大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  <w:u w:val="wavyHeavy"/>
        </w:rPr>
        <w:object w:dxaOrig="1920" w:dyaOrig="320" w14:anchorId="44DA8CD7">
          <v:shape id="_x0000_i1072" type="#_x0000_t75" style="width:96pt;height:16pt" o:ole="">
            <v:imagedata r:id="rId165" o:title=""/>
          </v:shape>
          <o:OLEObject Type="Embed" ProgID="Equation.DSMT4" ShapeID="_x0000_i1072" DrawAspect="Content" ObjectID="_1703021533" r:id="rId166"/>
        </w:object>
      </w:r>
    </w:p>
    <w:p w14:paraId="07866CBE" w14:textId="77777777" w:rsidR="005A353D" w:rsidRPr="00407D80" w:rsidRDefault="005A353D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1"/>
        </w:rPr>
      </w:pPr>
    </w:p>
    <w:p w14:paraId="24527324" w14:textId="77777777" w:rsidR="002A10E2" w:rsidRPr="00407D80" w:rsidRDefault="002A10E2" w:rsidP="002A10E2">
      <w:pPr>
        <w:rPr>
          <w:color w:val="FF0000"/>
        </w:rPr>
      </w:pPr>
      <w:r w:rsidRPr="00407D80">
        <w:rPr>
          <w:rFonts w:hint="eastAsia"/>
          <w:color w:val="FF0000"/>
        </w:rPr>
        <w:t>光的偏振：</w:t>
      </w:r>
    </w:p>
    <w:p w14:paraId="0A17E03B" w14:textId="77777777" w:rsidR="002A10E2" w:rsidRPr="00407D80" w:rsidRDefault="002A10E2" w:rsidP="002A10E2">
      <w:pPr>
        <w:pStyle w:val="a7"/>
        <w:numPr>
          <w:ilvl w:val="0"/>
          <w:numId w:val="6"/>
        </w:numPr>
        <w:ind w:firstLineChars="0"/>
        <w:rPr>
          <w:color w:val="FF0000"/>
        </w:rPr>
      </w:pPr>
      <w:bookmarkStart w:id="1" w:name="_Hlk39001171"/>
      <w:r w:rsidRPr="00407D80">
        <w:rPr>
          <w:rFonts w:hint="eastAsia"/>
          <w:color w:val="FF0000"/>
        </w:rPr>
        <w:t>线偏振光经过偏振片马吕斯定律，矢量分解一步一步来，光强与光振幅平方成正比！</w:t>
      </w:r>
      <w:r w:rsidRPr="002A10E2">
        <w:rPr>
          <w:rFonts w:hint="eastAsia"/>
          <w:b/>
          <w:bCs/>
          <w:color w:val="FF0000"/>
        </w:rPr>
        <w:t>特别注意自然光，经过偏振片光强是一半</w:t>
      </w:r>
      <w:r w:rsidRPr="00407D80">
        <w:rPr>
          <w:rFonts w:hint="eastAsia"/>
          <w:color w:val="FF0000"/>
        </w:rPr>
        <w:t>，经过偏振片之后就是线偏振光了！</w:t>
      </w:r>
    </w:p>
    <w:p w14:paraId="5101FB18" w14:textId="77777777" w:rsidR="002A10E2" w:rsidRPr="00407D80" w:rsidRDefault="002A10E2" w:rsidP="002A10E2">
      <w:pPr>
        <w:pStyle w:val="a7"/>
        <w:numPr>
          <w:ilvl w:val="0"/>
          <w:numId w:val="6"/>
        </w:numPr>
        <w:ind w:firstLineChars="0"/>
        <w:rPr>
          <w:color w:val="FF0000"/>
        </w:rPr>
      </w:pPr>
      <w:bookmarkStart w:id="2" w:name="_Hlk39001187"/>
      <w:bookmarkEnd w:id="1"/>
      <w:r w:rsidRPr="00407D80">
        <w:rPr>
          <w:rFonts w:hint="eastAsia"/>
          <w:color w:val="FF0000"/>
        </w:rPr>
        <w:t>布鲁斯特定律！</w:t>
      </w:r>
      <w:r w:rsidRPr="00407D80">
        <w:rPr>
          <w:rFonts w:hint="eastAsia"/>
          <w:color w:val="FF0000"/>
        </w:rPr>
        <w:t xml:space="preserve"> </w:t>
      </w:r>
      <w:r w:rsidRPr="00407D80">
        <w:rPr>
          <w:color w:val="FF0000"/>
        </w:rPr>
        <w:t xml:space="preserve"> </w:t>
      </w:r>
      <w:r w:rsidRPr="00407D80">
        <w:rPr>
          <w:rFonts w:hint="eastAsia"/>
          <w:color w:val="FF0000"/>
        </w:rPr>
        <w:t>当反射光和折射光垂直时，反射光是线偏振光，折射光是部分偏振光！注意布鲁斯特角如何求！</w:t>
      </w:r>
      <w:bookmarkEnd w:id="2"/>
    </w:p>
    <w:p w14:paraId="372E40B4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10.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一束平行的自然光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以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380" w:dyaOrig="320" w14:anchorId="02A2929A">
          <v:shape id="_x0000_i1102" type="#_x0000_t75" style="width:19pt;height:16pt" o:ole="">
            <v:imagedata r:id="rId167" o:title=""/>
          </v:shape>
          <o:OLEObject Type="Embed" ProgID="Equation.2" ShapeID="_x0000_i1102" DrawAspect="Content" ObjectID="_1703021534" r:id="rId168"/>
        </w:objec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角入射到平玻璃表面上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若反射光束是完全偏振的</w: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，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则透射光束的折射角是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  <w:u w:val="wavyHeavy"/>
        </w:rPr>
        <w:object w:dxaOrig="380" w:dyaOrig="320" w14:anchorId="31DED4F2">
          <v:shape id="_x0000_i1103" type="#_x0000_t75" style="width:19pt;height:16pt" o:ole="">
            <v:imagedata r:id="rId169" o:title=""/>
          </v:shape>
          <o:OLEObject Type="Embed" ProgID="Equation.3" ShapeID="_x0000_i1103" DrawAspect="Content" ObjectID="_1703021535" r:id="rId170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；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玻璃的折射率为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8"/>
          <w:sz w:val="21"/>
          <w:szCs w:val="20"/>
          <w:u w:val="wavyHeavy"/>
        </w:rPr>
        <w:object w:dxaOrig="360" w:dyaOrig="360" w14:anchorId="4C9C07D4">
          <v:shape id="_x0000_i1104" type="#_x0000_t75" style="width:18pt;height:18pt" o:ole="">
            <v:imagedata r:id="rId171" o:title=""/>
          </v:shape>
          <o:OLEObject Type="Embed" ProgID="Equation.3" ShapeID="_x0000_i1104" DrawAspect="Content" ObjectID="_1703021536" r:id="rId172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t>。</w:t>
      </w:r>
    </w:p>
    <w:p w14:paraId="047507C5" w14:textId="77777777" w:rsidR="002A10E2" w:rsidRPr="00407D80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407D80"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  <w:sym w:font="Monotype Sorts" w:char="F02A"/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407D80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根据布儒斯特定律：</w:t>
      </w:r>
      <w:r w:rsidRPr="00407D80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1140" w:dyaOrig="380" w14:anchorId="18E53E8A">
          <v:shape id="_x0000_i1105" type="#_x0000_t75" style="width:57pt;height:19pt" o:ole="">
            <v:imagedata r:id="rId173" o:title=""/>
          </v:shape>
          <o:OLEObject Type="Embed" ProgID="Equation.DSMT4" ShapeID="_x0000_i1105" DrawAspect="Content" ObjectID="_1703021537" r:id="rId174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620" w:dyaOrig="320" w14:anchorId="2D9CE48A">
          <v:shape id="_x0000_i1106" type="#_x0000_t75" style="width:31pt;height:16pt" o:ole="">
            <v:imagedata r:id="rId175" o:title=""/>
          </v:shape>
          <o:OLEObject Type="Embed" ProgID="Equation.DSMT4" ShapeID="_x0000_i1106" DrawAspect="Content" ObjectID="_1703021538" r:id="rId176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  <w:u w:val="wavyHeavy"/>
        </w:rPr>
        <w:object w:dxaOrig="780" w:dyaOrig="380" w14:anchorId="76F842A5">
          <v:shape id="_x0000_i1107" type="#_x0000_t75" style="width:39pt;height:19pt" o:ole="">
            <v:imagedata r:id="rId177" o:title=""/>
          </v:shape>
          <o:OLEObject Type="Embed" ProgID="Equation.DSMT4" ShapeID="_x0000_i1107" DrawAspect="Content" ObjectID="_1703021539" r:id="rId178"/>
        </w:object>
      </w:r>
    </w:p>
    <w:p w14:paraId="18B7C3E5" w14:textId="3D309097" w:rsidR="002A10E2" w:rsidRDefault="002A10E2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  <w:u w:val="wavyHeavy"/>
        </w:rPr>
      </w:pPr>
      <w:r w:rsidRPr="00407D80">
        <w:rPr>
          <w:rFonts w:ascii="Times New Roman" w:eastAsia="宋体" w:hAnsi="Times New Roman" w:cs="Times New Roman"/>
          <w:color w:val="000080"/>
          <w:kern w:val="2"/>
          <w:position w:val="-30"/>
          <w:sz w:val="21"/>
          <w:szCs w:val="20"/>
        </w:rPr>
        <w:object w:dxaOrig="1040" w:dyaOrig="680" w14:anchorId="2D219CD8">
          <v:shape id="_x0000_i1108" type="#_x0000_t75" style="width:52pt;height:34pt" o:ole="">
            <v:imagedata r:id="rId179" o:title=""/>
          </v:shape>
          <o:OLEObject Type="Embed" ProgID="Equation.2" ShapeID="_x0000_i1108" DrawAspect="Content" ObjectID="_1703021540" r:id="rId180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620" w:dyaOrig="320" w14:anchorId="7D8AC955">
          <v:shape id="_x0000_i1109" type="#_x0000_t75" style="width:31pt;height:16pt" o:ole="">
            <v:imagedata r:id="rId181" o:title=""/>
          </v:shape>
          <o:OLEObject Type="Embed" ProgID="Equation.DSMT4" ShapeID="_x0000_i1109" DrawAspect="Content" ObjectID="_1703021541" r:id="rId182"/>
        </w:object>
      </w:r>
      <w:r w:rsidRPr="00407D80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  <w:u w:val="wavyHeavy"/>
        </w:rPr>
        <w:object w:dxaOrig="1920" w:dyaOrig="400" w14:anchorId="505AAAED">
          <v:shape id="_x0000_i1110" type="#_x0000_t75" style="width:96pt;height:20pt" o:ole="">
            <v:imagedata r:id="rId183" o:title=""/>
          </v:shape>
          <o:OLEObject Type="Embed" ProgID="Equation.2" ShapeID="_x0000_i1110" DrawAspect="Content" ObjectID="_1703021542" r:id="rId184"/>
        </w:object>
      </w:r>
    </w:p>
    <w:p w14:paraId="0B27B737" w14:textId="77777777" w:rsidR="00477EC9" w:rsidRPr="00407D80" w:rsidRDefault="00477EC9" w:rsidP="002A10E2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0C76F6B2" w14:textId="77777777" w:rsidR="002A10E2" w:rsidRPr="00407D80" w:rsidRDefault="002A10E2" w:rsidP="002A10E2">
      <w:pPr>
        <w:rPr>
          <w:color w:val="FF0000"/>
        </w:rPr>
      </w:pPr>
      <w:r w:rsidRPr="00407D80">
        <w:rPr>
          <w:rFonts w:hint="eastAsia"/>
          <w:color w:val="FF0000"/>
        </w:rPr>
        <w:t>相对论：</w:t>
      </w:r>
    </w:p>
    <w:p w14:paraId="4AE2BF90" w14:textId="77777777" w:rsidR="002A10E2" w:rsidRPr="00407D80" w:rsidRDefault="002A10E2" w:rsidP="002A10E2">
      <w:pPr>
        <w:pStyle w:val="a7"/>
        <w:numPr>
          <w:ilvl w:val="0"/>
          <w:numId w:val="7"/>
        </w:numPr>
        <w:ind w:firstLineChars="0"/>
        <w:rPr>
          <w:color w:val="FF0000"/>
        </w:rPr>
      </w:pPr>
      <w:r w:rsidRPr="00407D80">
        <w:rPr>
          <w:rFonts w:hint="eastAsia"/>
          <w:color w:val="FF0000"/>
        </w:rPr>
        <w:t>时间膨胀和长度收缩！注意什么情况是本征时间，什么情况是本征长度！</w:t>
      </w:r>
    </w:p>
    <w:p w14:paraId="77DBDA4A" w14:textId="77777777" w:rsidR="002A10E2" w:rsidRPr="00407D80" w:rsidRDefault="002A10E2" w:rsidP="002A10E2">
      <w:pPr>
        <w:pStyle w:val="a7"/>
        <w:numPr>
          <w:ilvl w:val="0"/>
          <w:numId w:val="7"/>
        </w:numPr>
        <w:ind w:firstLineChars="0"/>
        <w:rPr>
          <w:color w:val="FF0000"/>
        </w:rPr>
      </w:pPr>
      <w:r w:rsidRPr="00407D80">
        <w:rPr>
          <w:rFonts w:hint="eastAsia"/>
          <w:color w:val="FF0000"/>
        </w:rPr>
        <w:t>洛伦兹坐标变化，能掌握尽量掌握！</w:t>
      </w:r>
      <w:r>
        <w:rPr>
          <w:rFonts w:hint="eastAsia"/>
          <w:color w:val="FF0000"/>
        </w:rPr>
        <w:t>记住洛伦兹坐标变换总没错！</w:t>
      </w:r>
    </w:p>
    <w:p w14:paraId="48524710" w14:textId="38BBB90D" w:rsidR="002A10E2" w:rsidRPr="00407D80" w:rsidRDefault="002A10E2" w:rsidP="002A10E2">
      <w:pPr>
        <w:pStyle w:val="a7"/>
        <w:numPr>
          <w:ilvl w:val="0"/>
          <w:numId w:val="7"/>
        </w:numPr>
        <w:ind w:firstLineChars="0"/>
        <w:rPr>
          <w:color w:val="FF0000"/>
        </w:rPr>
      </w:pPr>
      <w:r w:rsidRPr="00407D80">
        <w:rPr>
          <w:rFonts w:hint="eastAsia"/>
          <w:color w:val="FF0000"/>
        </w:rPr>
        <w:t>相对论动能</w:t>
      </w:r>
      <w:r w:rsidR="00432963">
        <w:rPr>
          <w:rFonts w:hint="eastAsia"/>
          <w:color w:val="FF0000"/>
        </w:rPr>
        <w:t>（运动的时候能量减去静止的时候能量就是动能）</w:t>
      </w:r>
      <w:r w:rsidRPr="00407D80">
        <w:rPr>
          <w:rFonts w:hint="eastAsia"/>
          <w:color w:val="FF0000"/>
        </w:rPr>
        <w:t>！相对论质量！</w:t>
      </w:r>
    </w:p>
    <w:p w14:paraId="177D0629" w14:textId="27AEB125" w:rsidR="002A10E2" w:rsidRDefault="002A10E2" w:rsidP="002A10E2">
      <w:r>
        <w:rPr>
          <w:noProof/>
        </w:rPr>
        <w:drawing>
          <wp:inline distT="0" distB="0" distL="0" distR="0" wp14:anchorId="5396B949" wp14:editId="73CE90DC">
            <wp:extent cx="5943600" cy="857250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5"/>
                    <a:srcRect b="6768"/>
                    <a:stretch/>
                  </pic:blipFill>
                  <pic:spPr bwMode="auto">
                    <a:xfrm>
                      <a:off x="0" y="0"/>
                      <a:ext cx="5943600" cy="857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27DD6E" w14:textId="79A8C969" w:rsidR="00432963" w:rsidRPr="00432963" w:rsidRDefault="003D0DB2" w:rsidP="002A10E2">
      <w:pPr>
        <w:rPr>
          <w:color w:val="FF0000"/>
        </w:rPr>
      </w:pPr>
      <w:r>
        <w:rPr>
          <w:noProof/>
        </w:rPr>
        <w:drawing>
          <wp:inline distT="0" distB="0" distL="0" distR="0" wp14:anchorId="6B89C67F" wp14:editId="7900E976">
            <wp:extent cx="2211579" cy="1626743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 rotWithShape="1"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65" t="2640" r="4117" b="21422"/>
                    <a:stretch/>
                  </pic:blipFill>
                  <pic:spPr bwMode="auto">
                    <a:xfrm>
                      <a:off x="0" y="0"/>
                      <a:ext cx="2211579" cy="1626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62021A" w14:textId="56983F82" w:rsidR="002A10E2" w:rsidRDefault="002A10E2" w:rsidP="002A10E2"/>
    <w:p w14:paraId="74F7638D" w14:textId="77777777" w:rsidR="002A10E2" w:rsidRDefault="002A10E2" w:rsidP="002A10E2">
      <w:r>
        <w:rPr>
          <w:noProof/>
        </w:rPr>
        <w:drawing>
          <wp:inline distT="0" distB="0" distL="0" distR="0" wp14:anchorId="3428521D" wp14:editId="09E30332">
            <wp:extent cx="5943600" cy="3317875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1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7ECB3" w14:textId="77777777" w:rsidR="002A10E2" w:rsidRDefault="002A10E2" w:rsidP="002A10E2">
      <w:pPr>
        <w:rPr>
          <w:color w:val="FF0000"/>
        </w:rPr>
      </w:pPr>
    </w:p>
    <w:p w14:paraId="026F976C" w14:textId="77777777" w:rsidR="00BC64B8" w:rsidRPr="00BF312D" w:rsidRDefault="00BC64B8" w:rsidP="00BC64B8">
      <w:pPr>
        <w:rPr>
          <w:color w:val="FF0000"/>
        </w:rPr>
      </w:pPr>
      <w:r w:rsidRPr="00BF312D">
        <w:rPr>
          <w:rFonts w:hint="eastAsia"/>
          <w:color w:val="FF0000"/>
        </w:rPr>
        <w:t>量子物理：</w:t>
      </w:r>
    </w:p>
    <w:p w14:paraId="0E10B40C" w14:textId="77777777" w:rsidR="00BC64B8" w:rsidRPr="00BF312D" w:rsidRDefault="00BC64B8" w:rsidP="00BC64B8">
      <w:pPr>
        <w:pStyle w:val="a7"/>
        <w:numPr>
          <w:ilvl w:val="0"/>
          <w:numId w:val="8"/>
        </w:numPr>
        <w:ind w:firstLineChars="0"/>
        <w:rPr>
          <w:color w:val="FF0000"/>
        </w:rPr>
      </w:pPr>
      <w:bookmarkStart w:id="3" w:name="_Hlk39003108"/>
      <w:r w:rsidRPr="00BF312D">
        <w:rPr>
          <w:rFonts w:hint="eastAsia"/>
          <w:color w:val="FF0000"/>
        </w:rPr>
        <w:t>光电效应方程！</w:t>
      </w:r>
      <w:bookmarkEnd w:id="3"/>
      <w:r w:rsidRPr="00BF312D">
        <w:rPr>
          <w:rFonts w:hint="eastAsia"/>
          <w:color w:val="FF0000"/>
        </w:rPr>
        <w:t>特别是有些同学方程记住没问题，但是结合遏止定压就懵圈了！遏止电压！</w:t>
      </w:r>
    </w:p>
    <w:p w14:paraId="31D7F17A" w14:textId="77777777" w:rsidR="00BC64B8" w:rsidRPr="00BF312D" w:rsidRDefault="00BC64B8" w:rsidP="00BC64B8">
      <w:pPr>
        <w:pStyle w:val="a7"/>
        <w:numPr>
          <w:ilvl w:val="0"/>
          <w:numId w:val="8"/>
        </w:numPr>
        <w:ind w:firstLineChars="0"/>
        <w:rPr>
          <w:color w:val="FF0000"/>
        </w:rPr>
      </w:pPr>
      <w:r w:rsidRPr="00BF312D">
        <w:rPr>
          <w:rFonts w:hint="eastAsia"/>
          <w:color w:val="FF0000"/>
        </w:rPr>
        <w:t>德布罗意物质波，微观粒子的德布罗意物质波波长与粒子动量关系、进一步的动能关系！</w:t>
      </w:r>
    </w:p>
    <w:p w14:paraId="445799E1" w14:textId="77777777" w:rsidR="00BC64B8" w:rsidRPr="00BF312D" w:rsidRDefault="00BC64B8" w:rsidP="00BC64B8">
      <w:pPr>
        <w:pStyle w:val="a7"/>
        <w:numPr>
          <w:ilvl w:val="0"/>
          <w:numId w:val="8"/>
        </w:numPr>
        <w:ind w:firstLineChars="0"/>
        <w:rPr>
          <w:color w:val="FF0000"/>
        </w:rPr>
      </w:pPr>
      <w:r w:rsidRPr="00BF312D">
        <w:rPr>
          <w:rFonts w:hint="eastAsia"/>
          <w:color w:val="FF0000"/>
        </w:rPr>
        <w:t>氢原子能级和光谱！氢原子如何发光！能级差和发光光子频率、波长对应关系！</w:t>
      </w:r>
    </w:p>
    <w:p w14:paraId="6FB72E4B" w14:textId="77777777" w:rsidR="00BC64B8" w:rsidRPr="00BF312D" w:rsidRDefault="00BC64B8" w:rsidP="00BC64B8">
      <w:pPr>
        <w:pStyle w:val="a7"/>
        <w:numPr>
          <w:ilvl w:val="0"/>
          <w:numId w:val="8"/>
        </w:numPr>
        <w:ind w:firstLineChars="0"/>
        <w:rPr>
          <w:color w:val="FF0000"/>
        </w:rPr>
      </w:pPr>
      <w:bookmarkStart w:id="4" w:name="_Hlk39003346"/>
      <w:r w:rsidRPr="00BF312D">
        <w:rPr>
          <w:rFonts w:hint="eastAsia"/>
          <w:color w:val="FF0000"/>
        </w:rPr>
        <w:t>波函数的概率诠释一定会考！</w:t>
      </w:r>
    </w:p>
    <w:p w14:paraId="6177E01D" w14:textId="77777777" w:rsidR="00BC64B8" w:rsidRPr="00BF312D" w:rsidRDefault="00BC64B8" w:rsidP="00BC64B8">
      <w:pPr>
        <w:pStyle w:val="a7"/>
        <w:numPr>
          <w:ilvl w:val="0"/>
          <w:numId w:val="8"/>
        </w:numPr>
        <w:ind w:firstLineChars="0"/>
        <w:rPr>
          <w:color w:val="FF0000"/>
        </w:rPr>
      </w:pPr>
      <w:bookmarkStart w:id="5" w:name="_Hlk39003396"/>
      <w:bookmarkEnd w:id="4"/>
      <w:r w:rsidRPr="00BF312D">
        <w:rPr>
          <w:rFonts w:hint="eastAsia"/>
          <w:color w:val="FF0000"/>
        </w:rPr>
        <w:t>四个量子数的取值规则！</w:t>
      </w:r>
      <w:bookmarkEnd w:id="5"/>
    </w:p>
    <w:p w14:paraId="68F0A705" w14:textId="77777777" w:rsidR="00F773F7" w:rsidRDefault="00F773F7" w:rsidP="00BC64B8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</w:p>
    <w:p w14:paraId="28AE642D" w14:textId="77777777" w:rsidR="00BC64B8" w:rsidRPr="005733DB" w:rsidRDefault="00BC64B8" w:rsidP="00BC64B8">
      <w:pPr>
        <w:widowControl w:val="0"/>
        <w:adjustRightInd w:val="0"/>
        <w:snapToGrid w:val="0"/>
        <w:spacing w:before="50" w:after="50" w:line="300" w:lineRule="auto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sym w:font="Monotype Sorts" w:char="F02A"/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 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原子中电子的状态由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4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个量子数确定</w:t>
      </w:r>
    </w:p>
    <w:p w14:paraId="4545E2E5" w14:textId="77777777" w:rsidR="00BC64B8" w:rsidRPr="005733DB" w:rsidRDefault="00BC64B8" w:rsidP="00BC64B8">
      <w:pPr>
        <w:widowControl w:val="0"/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1) 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主量子数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200" w:dyaOrig="220" w14:anchorId="6CE361F9">
          <v:shape id="_x0000_i1115" type="#_x0000_t75" style="width:10pt;height:11pt" o:ole="">
            <v:imagedata r:id="rId188" o:title=""/>
          </v:shape>
          <o:OLEObject Type="Embed" ProgID="Equation.3" ShapeID="_x0000_i1115" DrawAspect="Content" ObjectID="_1703021543" r:id="rId189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：主要决定原子中电子的能量，取值：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1480" w:dyaOrig="320" w14:anchorId="6A328018">
          <v:shape id="_x0000_i1116" type="#_x0000_t75" style="width:74pt;height:16pt" o:ole="">
            <v:imagedata r:id="rId190" o:title=""/>
          </v:shape>
          <o:OLEObject Type="Embed" ProgID="Equation.3" ShapeID="_x0000_i1116" DrawAspect="Content" ObjectID="_1703021544" r:id="rId191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。</w:t>
      </w:r>
    </w:p>
    <w:p w14:paraId="251E4F26" w14:textId="77777777" w:rsidR="00BC64B8" w:rsidRPr="005733DB" w:rsidRDefault="00BC64B8" w:rsidP="00BC64B8">
      <w:pPr>
        <w:widowControl w:val="0"/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2) 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角量子数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(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副量子数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)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160" w:dyaOrig="279" w14:anchorId="2E6915A0">
          <v:shape id="_x0000_i1117" type="#_x0000_t75" style="width:8pt;height:14pt" o:ole="">
            <v:imagedata r:id="rId192" o:title=""/>
          </v:shape>
          <o:OLEObject Type="Embed" ProgID="Equation.3" ShapeID="_x0000_i1117" DrawAspect="Content" ObjectID="_1703021545" r:id="rId193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：决定电子的轨道角动量，处于同一主量子数的状态，不同的角量子数，能量略有不同，取值：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10"/>
          <w:sz w:val="21"/>
          <w:szCs w:val="20"/>
        </w:rPr>
        <w:object w:dxaOrig="2560" w:dyaOrig="320" w14:anchorId="106F6D1A">
          <v:shape id="_x0000_i1118" type="#_x0000_t75" style="width:128pt;height:16pt" o:ole="">
            <v:imagedata r:id="rId194" o:title=""/>
          </v:shape>
          <o:OLEObject Type="Embed" ProgID="Equation.3" ShapeID="_x0000_i1118" DrawAspect="Content" ObjectID="_1703021546" r:id="rId195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有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200" w:dyaOrig="220" w14:anchorId="1DB926FC">
          <v:shape id="_x0000_i1119" type="#_x0000_t75" style="width:10pt;height:11pt" o:ole="">
            <v:imagedata r:id="rId188" o:title=""/>
          </v:shape>
          <o:OLEObject Type="Embed" ProgID="Equation.3" ShapeID="_x0000_i1119" DrawAspect="Content" ObjectID="_1703021547" r:id="rId196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个可能的取值。</w:t>
      </w:r>
    </w:p>
    <w:p w14:paraId="16CF241F" w14:textId="77777777" w:rsidR="00BC64B8" w:rsidRPr="005733DB" w:rsidRDefault="00BC64B8" w:rsidP="00BC64B8">
      <w:pPr>
        <w:widowControl w:val="0"/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3) 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磁量子数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300" w:dyaOrig="360" w14:anchorId="63194F49">
          <v:shape id="_x0000_i1120" type="#_x0000_t75" style="width:15pt;height:18pt" o:ole="">
            <v:imagedata r:id="rId197" o:title=""/>
          </v:shape>
          <o:OLEObject Type="Embed" ProgID="Equation.3" ShapeID="_x0000_i1120" DrawAspect="Content" ObjectID="_1703021548" r:id="rId198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：描述角动量的空间量子化，决定角动量在外磁场方向上的分量，取值：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2840" w:dyaOrig="360" w14:anchorId="5D039722">
          <v:shape id="_x0000_i1121" type="#_x0000_t75" style="width:142pt;height:18pt" o:ole="">
            <v:imagedata r:id="rId199" o:title=""/>
          </v:shape>
          <o:OLEObject Type="Embed" ProgID="Equation.3" ShapeID="_x0000_i1121" DrawAspect="Content" ObjectID="_1703021549" r:id="rId200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有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6"/>
          <w:sz w:val="21"/>
          <w:szCs w:val="20"/>
        </w:rPr>
        <w:object w:dxaOrig="580" w:dyaOrig="279" w14:anchorId="6DC9D79A">
          <v:shape id="_x0000_i1122" type="#_x0000_t75" style="width:29pt;height:14pt" o:ole="">
            <v:imagedata r:id="rId201" o:title=""/>
          </v:shape>
          <o:OLEObject Type="Embed" ProgID="Equation.3" ShapeID="_x0000_i1122" DrawAspect="Content" ObjectID="_1703021550" r:id="rId202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个可能的取值。</w:t>
      </w:r>
    </w:p>
    <w:p w14:paraId="158955C1" w14:textId="2A751C35" w:rsidR="00824A92" w:rsidRPr="006425EF" w:rsidRDefault="00BC64B8" w:rsidP="00B668CE">
      <w:pPr>
        <w:widowControl w:val="0"/>
        <w:adjustRightInd w:val="0"/>
        <w:snapToGrid w:val="0"/>
        <w:spacing w:before="50" w:after="50" w:line="300" w:lineRule="auto"/>
        <w:ind w:firstLineChars="200" w:firstLine="420"/>
        <w:jc w:val="both"/>
        <w:rPr>
          <w:rFonts w:ascii="Times New Roman" w:eastAsia="宋体" w:hAnsi="Times New Roman" w:cs="Times New Roman"/>
          <w:color w:val="000080"/>
          <w:kern w:val="2"/>
          <w:sz w:val="21"/>
          <w:szCs w:val="20"/>
        </w:rPr>
      </w:pP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 xml:space="preserve">4) </w: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自旋量子数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12"/>
          <w:sz w:val="21"/>
          <w:szCs w:val="20"/>
        </w:rPr>
        <w:object w:dxaOrig="300" w:dyaOrig="360" w14:anchorId="7361307E">
          <v:shape id="_x0000_i1123" type="#_x0000_t75" style="width:15pt;height:18pt" o:ole="">
            <v:imagedata r:id="rId203" o:title=""/>
          </v:shape>
          <o:OLEObject Type="Embed" ProgID="Equation.3" ShapeID="_x0000_i1123" DrawAspect="Content" ObjectID="_1703021551" r:id="rId204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：决定自旋角动量在外磁场方向上的分量，取值</w:t>
      </w:r>
      <w:r w:rsidRPr="005733DB">
        <w:rPr>
          <w:rFonts w:ascii="Times New Roman" w:eastAsia="宋体" w:hAnsi="Times New Roman" w:cs="Times New Roman"/>
          <w:color w:val="000080"/>
          <w:kern w:val="2"/>
          <w:position w:val="-24"/>
          <w:sz w:val="21"/>
          <w:szCs w:val="20"/>
        </w:rPr>
        <w:object w:dxaOrig="900" w:dyaOrig="620" w14:anchorId="728E5439">
          <v:shape id="_x0000_i1124" type="#_x0000_t75" style="width:45pt;height:31pt" o:ole="">
            <v:imagedata r:id="rId205" o:title=""/>
          </v:shape>
          <o:OLEObject Type="Embed" ProgID="Equation.3" ShapeID="_x0000_i1124" DrawAspect="Content" ObjectID="_1703021552" r:id="rId206"/>
        </w:object>
      </w:r>
      <w:r w:rsidRPr="005733DB">
        <w:rPr>
          <w:rFonts w:ascii="Times New Roman" w:eastAsia="宋体" w:hAnsi="Times New Roman" w:cs="Times New Roman" w:hint="eastAsia"/>
          <w:color w:val="000080"/>
          <w:kern w:val="2"/>
          <w:sz w:val="21"/>
          <w:szCs w:val="20"/>
        </w:rPr>
        <w:t>，且只有两个。</w:t>
      </w:r>
    </w:p>
    <w:sectPr w:rsidR="00824A92" w:rsidRPr="006425E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FA395" w14:textId="77777777" w:rsidR="00FF5736" w:rsidRDefault="00FF5736" w:rsidP="00824A92">
      <w:pPr>
        <w:spacing w:after="0" w:line="240" w:lineRule="auto"/>
      </w:pPr>
      <w:r>
        <w:separator/>
      </w:r>
    </w:p>
  </w:endnote>
  <w:endnote w:type="continuationSeparator" w:id="0">
    <w:p w14:paraId="4D265914" w14:textId="77777777" w:rsidR="00FF5736" w:rsidRDefault="00FF5736" w:rsidP="00824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onotype Sorts">
    <w:altName w:val="Segoe UI Symbol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45FCAE" w14:textId="77777777" w:rsidR="00FF5736" w:rsidRDefault="00FF5736" w:rsidP="00824A92">
      <w:pPr>
        <w:spacing w:after="0" w:line="240" w:lineRule="auto"/>
      </w:pPr>
      <w:r>
        <w:separator/>
      </w:r>
    </w:p>
  </w:footnote>
  <w:footnote w:type="continuationSeparator" w:id="0">
    <w:p w14:paraId="433574E2" w14:textId="77777777" w:rsidR="00FF5736" w:rsidRDefault="00FF5736" w:rsidP="00824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27pt;height:14pt;visibility:visible;mso-wrap-style:square" o:bullet="t">
        <v:imagedata r:id="rId1" o:title=""/>
      </v:shape>
    </w:pict>
  </w:numPicBullet>
  <w:abstractNum w:abstractNumId="0" w15:restartNumberingAfterBreak="0">
    <w:nsid w:val="170E2172"/>
    <w:multiLevelType w:val="hybridMultilevel"/>
    <w:tmpl w:val="E868742E"/>
    <w:lvl w:ilvl="0" w:tplc="074650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F55662"/>
    <w:multiLevelType w:val="hybridMultilevel"/>
    <w:tmpl w:val="42EA8222"/>
    <w:lvl w:ilvl="0" w:tplc="FF949E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4739E6"/>
    <w:multiLevelType w:val="hybridMultilevel"/>
    <w:tmpl w:val="F5404444"/>
    <w:lvl w:ilvl="0" w:tplc="A202C2C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6D7A72"/>
    <w:multiLevelType w:val="hybridMultilevel"/>
    <w:tmpl w:val="981A92D0"/>
    <w:lvl w:ilvl="0" w:tplc="1A22EE8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E07A34"/>
    <w:multiLevelType w:val="hybridMultilevel"/>
    <w:tmpl w:val="1DC0CE22"/>
    <w:lvl w:ilvl="0" w:tplc="FF5AA3D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1629E1"/>
    <w:multiLevelType w:val="hybridMultilevel"/>
    <w:tmpl w:val="0CEC2D90"/>
    <w:lvl w:ilvl="0" w:tplc="E1EA496C">
      <w:start w:val="1"/>
      <w:numFmt w:val="upperLetter"/>
      <w:lvlText w:val="(%1)"/>
      <w:lvlJc w:val="left"/>
      <w:pPr>
        <w:tabs>
          <w:tab w:val="num" w:pos="815"/>
        </w:tabs>
        <w:ind w:left="81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6" w15:restartNumberingAfterBreak="0">
    <w:nsid w:val="6C3610BF"/>
    <w:multiLevelType w:val="hybridMultilevel"/>
    <w:tmpl w:val="24C29F78"/>
    <w:lvl w:ilvl="0" w:tplc="47C4B6B0">
      <w:start w:val="1"/>
      <w:numFmt w:val="upperLetter"/>
      <w:lvlText w:val="(%1)"/>
      <w:lvlJc w:val="left"/>
      <w:pPr>
        <w:tabs>
          <w:tab w:val="num" w:pos="821"/>
        </w:tabs>
        <w:ind w:left="821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7" w15:restartNumberingAfterBreak="0">
    <w:nsid w:val="77B36E8B"/>
    <w:multiLevelType w:val="hybridMultilevel"/>
    <w:tmpl w:val="644408A0"/>
    <w:lvl w:ilvl="0" w:tplc="4A88B9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3"/>
  </w:num>
  <w:num w:numId="5">
    <w:abstractNumId w:val="0"/>
  </w:num>
  <w:num w:numId="6">
    <w:abstractNumId w:val="1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bordersDoNotSurroundHeader/>
  <w:bordersDoNotSurroundFooter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0BD"/>
    <w:rsid w:val="000138F5"/>
    <w:rsid w:val="00071F6F"/>
    <w:rsid w:val="00085C15"/>
    <w:rsid w:val="000E383D"/>
    <w:rsid w:val="00147314"/>
    <w:rsid w:val="001A54D8"/>
    <w:rsid w:val="002536D9"/>
    <w:rsid w:val="002A10E2"/>
    <w:rsid w:val="003D0DB2"/>
    <w:rsid w:val="003F432D"/>
    <w:rsid w:val="00432963"/>
    <w:rsid w:val="00477EC9"/>
    <w:rsid w:val="004A1B76"/>
    <w:rsid w:val="004B1602"/>
    <w:rsid w:val="004C2613"/>
    <w:rsid w:val="005839B8"/>
    <w:rsid w:val="005A353D"/>
    <w:rsid w:val="00620919"/>
    <w:rsid w:val="006210BD"/>
    <w:rsid w:val="00635AF2"/>
    <w:rsid w:val="006425EF"/>
    <w:rsid w:val="006568D2"/>
    <w:rsid w:val="006772D9"/>
    <w:rsid w:val="00683901"/>
    <w:rsid w:val="00687913"/>
    <w:rsid w:val="007046EF"/>
    <w:rsid w:val="007721C3"/>
    <w:rsid w:val="00824A92"/>
    <w:rsid w:val="009345BC"/>
    <w:rsid w:val="0095099B"/>
    <w:rsid w:val="0097676C"/>
    <w:rsid w:val="00A5102B"/>
    <w:rsid w:val="00AC6B9B"/>
    <w:rsid w:val="00B375BB"/>
    <w:rsid w:val="00B636FC"/>
    <w:rsid w:val="00B668CE"/>
    <w:rsid w:val="00B769B5"/>
    <w:rsid w:val="00BC64B8"/>
    <w:rsid w:val="00BE7314"/>
    <w:rsid w:val="00C662BE"/>
    <w:rsid w:val="00CB3D8F"/>
    <w:rsid w:val="00D01704"/>
    <w:rsid w:val="00D023A6"/>
    <w:rsid w:val="00E6271E"/>
    <w:rsid w:val="00F20CD3"/>
    <w:rsid w:val="00F773F7"/>
    <w:rsid w:val="00F96F7D"/>
    <w:rsid w:val="00FF5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42C4F"/>
  <w15:chartTrackingRefBased/>
  <w15:docId w15:val="{A14E75BE-A23B-4B9D-A8F9-A2101F16E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4A9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4A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4A9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4A92"/>
    <w:rPr>
      <w:sz w:val="18"/>
      <w:szCs w:val="18"/>
    </w:rPr>
  </w:style>
  <w:style w:type="paragraph" w:customStyle="1" w:styleId="Default">
    <w:name w:val="Default"/>
    <w:rsid w:val="00824A92"/>
    <w:pPr>
      <w:widowControl w:val="0"/>
      <w:autoSpaceDE w:val="0"/>
      <w:autoSpaceDN w:val="0"/>
      <w:adjustRightInd w:val="0"/>
      <w:spacing w:after="0" w:line="240" w:lineRule="auto"/>
    </w:pPr>
    <w:rPr>
      <w:rFonts w:ascii="宋体" w:eastAsia="宋体" w:cs="宋体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824A9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0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63" Type="http://schemas.openxmlformats.org/officeDocument/2006/relationships/image" Target="media/image57.jpeg"/><Relationship Id="rId84" Type="http://schemas.openxmlformats.org/officeDocument/2006/relationships/oleObject" Target="embeddings/oleObject5.bin"/><Relationship Id="rId138" Type="http://schemas.openxmlformats.org/officeDocument/2006/relationships/oleObject" Target="embeddings/oleObject32.bin"/><Relationship Id="rId159" Type="http://schemas.openxmlformats.org/officeDocument/2006/relationships/image" Target="media/image111.wmf"/><Relationship Id="rId170" Type="http://schemas.openxmlformats.org/officeDocument/2006/relationships/oleObject" Target="embeddings/oleObject48.bin"/><Relationship Id="rId191" Type="http://schemas.openxmlformats.org/officeDocument/2006/relationships/oleObject" Target="embeddings/oleObject57.bin"/><Relationship Id="rId205" Type="http://schemas.openxmlformats.org/officeDocument/2006/relationships/image" Target="media/image135.wmf"/><Relationship Id="rId16" Type="http://schemas.openxmlformats.org/officeDocument/2006/relationships/image" Target="media/image10.wmf"/><Relationship Id="rId107" Type="http://schemas.openxmlformats.org/officeDocument/2006/relationships/image" Target="media/image85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oleObject" Target="embeddings/oleObject1.bin"/><Relationship Id="rId79" Type="http://schemas.openxmlformats.org/officeDocument/2006/relationships/image" Target="media/image70.jpeg"/><Relationship Id="rId102" Type="http://schemas.openxmlformats.org/officeDocument/2006/relationships/oleObject" Target="embeddings/oleObject14.bin"/><Relationship Id="rId123" Type="http://schemas.openxmlformats.org/officeDocument/2006/relationships/image" Target="media/image93.wmf"/><Relationship Id="rId128" Type="http://schemas.openxmlformats.org/officeDocument/2006/relationships/oleObject" Target="embeddings/oleObject27.bin"/><Relationship Id="rId144" Type="http://schemas.openxmlformats.org/officeDocument/2006/relationships/oleObject" Target="embeddings/oleObject35.bin"/><Relationship Id="rId149" Type="http://schemas.openxmlformats.org/officeDocument/2006/relationships/image" Target="media/image10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8.bin"/><Relationship Id="rId95" Type="http://schemas.openxmlformats.org/officeDocument/2006/relationships/image" Target="media/image79.wmf"/><Relationship Id="rId160" Type="http://schemas.openxmlformats.org/officeDocument/2006/relationships/oleObject" Target="embeddings/oleObject43.bin"/><Relationship Id="rId165" Type="http://schemas.openxmlformats.org/officeDocument/2006/relationships/image" Target="media/image114.wmf"/><Relationship Id="rId181" Type="http://schemas.openxmlformats.org/officeDocument/2006/relationships/image" Target="media/image122.wmf"/><Relationship Id="rId186" Type="http://schemas.openxmlformats.org/officeDocument/2006/relationships/image" Target="media/image125.jpeg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113" Type="http://schemas.openxmlformats.org/officeDocument/2006/relationships/image" Target="media/image88.wmf"/><Relationship Id="rId118" Type="http://schemas.openxmlformats.org/officeDocument/2006/relationships/oleObject" Target="embeddings/oleObject22.bin"/><Relationship Id="rId134" Type="http://schemas.openxmlformats.org/officeDocument/2006/relationships/oleObject" Target="embeddings/oleObject30.bin"/><Relationship Id="rId139" Type="http://schemas.openxmlformats.org/officeDocument/2006/relationships/image" Target="media/image101.wmf"/><Relationship Id="rId80" Type="http://schemas.openxmlformats.org/officeDocument/2006/relationships/image" Target="media/image71.jpeg"/><Relationship Id="rId85" Type="http://schemas.openxmlformats.org/officeDocument/2006/relationships/image" Target="media/image74.wmf"/><Relationship Id="rId150" Type="http://schemas.openxmlformats.org/officeDocument/2006/relationships/oleObject" Target="embeddings/oleObject38.bin"/><Relationship Id="rId155" Type="http://schemas.openxmlformats.org/officeDocument/2006/relationships/image" Target="media/image109.wmf"/><Relationship Id="rId171" Type="http://schemas.openxmlformats.org/officeDocument/2006/relationships/image" Target="media/image117.wmf"/><Relationship Id="rId176" Type="http://schemas.openxmlformats.org/officeDocument/2006/relationships/oleObject" Target="embeddings/oleObject51.bin"/><Relationship Id="rId192" Type="http://schemas.openxmlformats.org/officeDocument/2006/relationships/image" Target="media/image129.wmf"/><Relationship Id="rId197" Type="http://schemas.openxmlformats.org/officeDocument/2006/relationships/image" Target="media/image131.wmf"/><Relationship Id="rId206" Type="http://schemas.openxmlformats.org/officeDocument/2006/relationships/oleObject" Target="embeddings/oleObject65.bin"/><Relationship Id="rId201" Type="http://schemas.openxmlformats.org/officeDocument/2006/relationships/image" Target="media/image133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image" Target="media/image83.wmf"/><Relationship Id="rId108" Type="http://schemas.openxmlformats.org/officeDocument/2006/relationships/oleObject" Target="embeddings/oleObject17.bin"/><Relationship Id="rId124" Type="http://schemas.openxmlformats.org/officeDocument/2006/relationships/oleObject" Target="embeddings/oleObject25.bin"/><Relationship Id="rId129" Type="http://schemas.openxmlformats.org/officeDocument/2006/relationships/image" Target="media/image96.wmf"/><Relationship Id="rId54" Type="http://schemas.openxmlformats.org/officeDocument/2006/relationships/image" Target="media/image48.wmf"/><Relationship Id="rId70" Type="http://schemas.openxmlformats.org/officeDocument/2006/relationships/image" Target="media/image64.wmf"/><Relationship Id="rId75" Type="http://schemas.openxmlformats.org/officeDocument/2006/relationships/image" Target="media/image68.wmf"/><Relationship Id="rId91" Type="http://schemas.openxmlformats.org/officeDocument/2006/relationships/image" Target="media/image77.wmf"/><Relationship Id="rId96" Type="http://schemas.openxmlformats.org/officeDocument/2006/relationships/oleObject" Target="embeddings/oleObject11.bin"/><Relationship Id="rId140" Type="http://schemas.openxmlformats.org/officeDocument/2006/relationships/oleObject" Target="embeddings/oleObject33.bin"/><Relationship Id="rId145" Type="http://schemas.openxmlformats.org/officeDocument/2006/relationships/image" Target="media/image104.wmf"/><Relationship Id="rId161" Type="http://schemas.openxmlformats.org/officeDocument/2006/relationships/image" Target="media/image112.wmf"/><Relationship Id="rId166" Type="http://schemas.openxmlformats.org/officeDocument/2006/relationships/oleObject" Target="embeddings/oleObject46.bin"/><Relationship Id="rId182" Type="http://schemas.openxmlformats.org/officeDocument/2006/relationships/oleObject" Target="embeddings/oleObject54.bin"/><Relationship Id="rId187" Type="http://schemas.openxmlformats.org/officeDocument/2006/relationships/image" Target="media/image1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oleObject" Target="embeddings/oleObject20.bin"/><Relationship Id="rId119" Type="http://schemas.openxmlformats.org/officeDocument/2006/relationships/image" Target="media/image91.wmf"/><Relationship Id="rId44" Type="http://schemas.openxmlformats.org/officeDocument/2006/relationships/image" Target="media/image38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81" Type="http://schemas.openxmlformats.org/officeDocument/2006/relationships/image" Target="media/image72.wmf"/><Relationship Id="rId86" Type="http://schemas.openxmlformats.org/officeDocument/2006/relationships/oleObject" Target="embeddings/oleObject6.bin"/><Relationship Id="rId130" Type="http://schemas.openxmlformats.org/officeDocument/2006/relationships/oleObject" Target="embeddings/oleObject28.bin"/><Relationship Id="rId135" Type="http://schemas.openxmlformats.org/officeDocument/2006/relationships/image" Target="media/image99.wmf"/><Relationship Id="rId151" Type="http://schemas.openxmlformats.org/officeDocument/2006/relationships/image" Target="media/image107.wmf"/><Relationship Id="rId156" Type="http://schemas.openxmlformats.org/officeDocument/2006/relationships/oleObject" Target="embeddings/oleObject41.bin"/><Relationship Id="rId177" Type="http://schemas.openxmlformats.org/officeDocument/2006/relationships/image" Target="media/image120.wmf"/><Relationship Id="rId198" Type="http://schemas.openxmlformats.org/officeDocument/2006/relationships/oleObject" Target="embeddings/oleObject61.bin"/><Relationship Id="rId172" Type="http://schemas.openxmlformats.org/officeDocument/2006/relationships/oleObject" Target="embeddings/oleObject49.bin"/><Relationship Id="rId193" Type="http://schemas.openxmlformats.org/officeDocument/2006/relationships/oleObject" Target="embeddings/oleObject58.bin"/><Relationship Id="rId202" Type="http://schemas.openxmlformats.org/officeDocument/2006/relationships/oleObject" Target="embeddings/oleObject63.bin"/><Relationship Id="rId207" Type="http://schemas.openxmlformats.org/officeDocument/2006/relationships/fontTable" Target="fontTable.xml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image" Target="media/image86.wmf"/><Relationship Id="rId34" Type="http://schemas.openxmlformats.org/officeDocument/2006/relationships/image" Target="media/image28.wmf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oleObject" Target="embeddings/oleObject2.bin"/><Relationship Id="rId97" Type="http://schemas.openxmlformats.org/officeDocument/2006/relationships/image" Target="media/image80.wmf"/><Relationship Id="rId104" Type="http://schemas.openxmlformats.org/officeDocument/2006/relationships/oleObject" Target="embeddings/oleObject15.bin"/><Relationship Id="rId120" Type="http://schemas.openxmlformats.org/officeDocument/2006/relationships/oleObject" Target="embeddings/oleObject23.bin"/><Relationship Id="rId125" Type="http://schemas.openxmlformats.org/officeDocument/2006/relationships/image" Target="media/image94.wmf"/><Relationship Id="rId141" Type="http://schemas.openxmlformats.org/officeDocument/2006/relationships/image" Target="media/image102.wmf"/><Relationship Id="rId146" Type="http://schemas.openxmlformats.org/officeDocument/2006/relationships/oleObject" Target="embeddings/oleObject36.bin"/><Relationship Id="rId167" Type="http://schemas.openxmlformats.org/officeDocument/2006/relationships/image" Target="media/image115.wmf"/><Relationship Id="rId188" Type="http://schemas.openxmlformats.org/officeDocument/2006/relationships/image" Target="media/image127.wmf"/><Relationship Id="rId7" Type="http://schemas.openxmlformats.org/officeDocument/2006/relationships/endnotes" Target="endnotes.xml"/><Relationship Id="rId71" Type="http://schemas.openxmlformats.org/officeDocument/2006/relationships/image" Target="media/image65.wmf"/><Relationship Id="rId92" Type="http://schemas.openxmlformats.org/officeDocument/2006/relationships/oleObject" Target="embeddings/oleObject9.bin"/><Relationship Id="rId162" Type="http://schemas.openxmlformats.org/officeDocument/2006/relationships/oleObject" Target="embeddings/oleObject44.bin"/><Relationship Id="rId183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23.jpeg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75.wmf"/><Relationship Id="rId110" Type="http://schemas.openxmlformats.org/officeDocument/2006/relationships/oleObject" Target="embeddings/oleObject18.bin"/><Relationship Id="rId115" Type="http://schemas.openxmlformats.org/officeDocument/2006/relationships/image" Target="media/image89.wmf"/><Relationship Id="rId131" Type="http://schemas.openxmlformats.org/officeDocument/2006/relationships/image" Target="media/image97.wmf"/><Relationship Id="rId136" Type="http://schemas.openxmlformats.org/officeDocument/2006/relationships/oleObject" Target="embeddings/oleObject31.bin"/><Relationship Id="rId157" Type="http://schemas.openxmlformats.org/officeDocument/2006/relationships/image" Target="media/image110.wmf"/><Relationship Id="rId178" Type="http://schemas.openxmlformats.org/officeDocument/2006/relationships/oleObject" Target="embeddings/oleObject52.bin"/><Relationship Id="rId61" Type="http://schemas.openxmlformats.org/officeDocument/2006/relationships/image" Target="media/image55.wmf"/><Relationship Id="rId82" Type="http://schemas.openxmlformats.org/officeDocument/2006/relationships/oleObject" Target="embeddings/oleObject4.bin"/><Relationship Id="rId152" Type="http://schemas.openxmlformats.org/officeDocument/2006/relationships/oleObject" Target="embeddings/oleObject39.bin"/><Relationship Id="rId173" Type="http://schemas.openxmlformats.org/officeDocument/2006/relationships/image" Target="media/image118.wmf"/><Relationship Id="rId194" Type="http://schemas.openxmlformats.org/officeDocument/2006/relationships/image" Target="media/image130.wmf"/><Relationship Id="rId199" Type="http://schemas.openxmlformats.org/officeDocument/2006/relationships/image" Target="media/image132.wmf"/><Relationship Id="rId203" Type="http://schemas.openxmlformats.org/officeDocument/2006/relationships/image" Target="media/image134.wmf"/><Relationship Id="rId208" Type="http://schemas.openxmlformats.org/officeDocument/2006/relationships/theme" Target="theme/theme1.xml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jpeg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69.wmf"/><Relationship Id="rId100" Type="http://schemas.openxmlformats.org/officeDocument/2006/relationships/oleObject" Target="embeddings/oleObject13.bin"/><Relationship Id="rId105" Type="http://schemas.openxmlformats.org/officeDocument/2006/relationships/image" Target="media/image84.wmf"/><Relationship Id="rId126" Type="http://schemas.openxmlformats.org/officeDocument/2006/relationships/oleObject" Target="embeddings/oleObject26.bin"/><Relationship Id="rId147" Type="http://schemas.openxmlformats.org/officeDocument/2006/relationships/image" Target="media/image105.wmf"/><Relationship Id="rId168" Type="http://schemas.openxmlformats.org/officeDocument/2006/relationships/oleObject" Target="embeddings/oleObject47.bin"/><Relationship Id="rId8" Type="http://schemas.openxmlformats.org/officeDocument/2006/relationships/image" Target="media/image2.jpeg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78.wmf"/><Relationship Id="rId98" Type="http://schemas.openxmlformats.org/officeDocument/2006/relationships/oleObject" Target="embeddings/oleObject12.bin"/><Relationship Id="rId121" Type="http://schemas.openxmlformats.org/officeDocument/2006/relationships/image" Target="media/image92.wmf"/><Relationship Id="rId142" Type="http://schemas.openxmlformats.org/officeDocument/2006/relationships/oleObject" Target="embeddings/oleObject34.bin"/><Relationship Id="rId163" Type="http://schemas.openxmlformats.org/officeDocument/2006/relationships/image" Target="media/image113.wmf"/><Relationship Id="rId184" Type="http://schemas.openxmlformats.org/officeDocument/2006/relationships/oleObject" Target="embeddings/oleObject55.bin"/><Relationship Id="rId189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oleObject" Target="embeddings/oleObject21.bin"/><Relationship Id="rId137" Type="http://schemas.openxmlformats.org/officeDocument/2006/relationships/image" Target="media/image100.wmf"/><Relationship Id="rId158" Type="http://schemas.openxmlformats.org/officeDocument/2006/relationships/oleObject" Target="embeddings/oleObject42.bin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jpeg"/><Relationship Id="rId83" Type="http://schemas.openxmlformats.org/officeDocument/2006/relationships/image" Target="media/image73.wmf"/><Relationship Id="rId88" Type="http://schemas.openxmlformats.org/officeDocument/2006/relationships/oleObject" Target="embeddings/oleObject7.bin"/><Relationship Id="rId111" Type="http://schemas.openxmlformats.org/officeDocument/2006/relationships/image" Target="media/image87.wmf"/><Relationship Id="rId132" Type="http://schemas.openxmlformats.org/officeDocument/2006/relationships/oleObject" Target="embeddings/oleObject29.bin"/><Relationship Id="rId153" Type="http://schemas.openxmlformats.org/officeDocument/2006/relationships/image" Target="media/image108.wmf"/><Relationship Id="rId174" Type="http://schemas.openxmlformats.org/officeDocument/2006/relationships/oleObject" Target="embeddings/oleObject50.bin"/><Relationship Id="rId179" Type="http://schemas.openxmlformats.org/officeDocument/2006/relationships/image" Target="media/image121.wmf"/><Relationship Id="rId195" Type="http://schemas.openxmlformats.org/officeDocument/2006/relationships/oleObject" Target="embeddings/oleObject59.bin"/><Relationship Id="rId190" Type="http://schemas.openxmlformats.org/officeDocument/2006/relationships/image" Target="media/image128.wmf"/><Relationship Id="rId204" Type="http://schemas.openxmlformats.org/officeDocument/2006/relationships/oleObject" Target="embeddings/oleObject64.bin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106" Type="http://schemas.openxmlformats.org/officeDocument/2006/relationships/oleObject" Target="embeddings/oleObject16.bin"/><Relationship Id="rId127" Type="http://schemas.openxmlformats.org/officeDocument/2006/relationships/image" Target="media/image95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78" Type="http://schemas.openxmlformats.org/officeDocument/2006/relationships/oleObject" Target="embeddings/oleObject3.bin"/><Relationship Id="rId94" Type="http://schemas.openxmlformats.org/officeDocument/2006/relationships/oleObject" Target="embeddings/oleObject10.bin"/><Relationship Id="rId99" Type="http://schemas.openxmlformats.org/officeDocument/2006/relationships/image" Target="media/image81.wmf"/><Relationship Id="rId101" Type="http://schemas.openxmlformats.org/officeDocument/2006/relationships/image" Target="media/image82.wmf"/><Relationship Id="rId122" Type="http://schemas.openxmlformats.org/officeDocument/2006/relationships/oleObject" Target="embeddings/oleObject24.bin"/><Relationship Id="rId143" Type="http://schemas.openxmlformats.org/officeDocument/2006/relationships/image" Target="media/image103.wmf"/><Relationship Id="rId148" Type="http://schemas.openxmlformats.org/officeDocument/2006/relationships/oleObject" Target="embeddings/oleObject37.bin"/><Relationship Id="rId164" Type="http://schemas.openxmlformats.org/officeDocument/2006/relationships/oleObject" Target="embeddings/oleObject45.bin"/><Relationship Id="rId169" Type="http://schemas.openxmlformats.org/officeDocument/2006/relationships/image" Target="media/image116.wmf"/><Relationship Id="rId185" Type="http://schemas.openxmlformats.org/officeDocument/2006/relationships/image" Target="media/image124.pn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80" Type="http://schemas.openxmlformats.org/officeDocument/2006/relationships/oleObject" Target="embeddings/oleObject53.bin"/><Relationship Id="rId26" Type="http://schemas.openxmlformats.org/officeDocument/2006/relationships/image" Target="media/image20.wmf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76.wmf"/><Relationship Id="rId112" Type="http://schemas.openxmlformats.org/officeDocument/2006/relationships/oleObject" Target="embeddings/oleObject19.bin"/><Relationship Id="rId133" Type="http://schemas.openxmlformats.org/officeDocument/2006/relationships/image" Target="media/image98.wmf"/><Relationship Id="rId154" Type="http://schemas.openxmlformats.org/officeDocument/2006/relationships/oleObject" Target="embeddings/oleObject40.bin"/><Relationship Id="rId175" Type="http://schemas.openxmlformats.org/officeDocument/2006/relationships/image" Target="media/image119.wmf"/><Relationship Id="rId196" Type="http://schemas.openxmlformats.org/officeDocument/2006/relationships/oleObject" Target="embeddings/oleObject60.bin"/><Relationship Id="rId200" Type="http://schemas.openxmlformats.org/officeDocument/2006/relationships/oleObject" Target="embeddings/oleObject6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71B166-9352-4059-8C85-F0279D3E9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</TotalTime>
  <Pages>1</Pages>
  <Words>628</Words>
  <Characters>3586</Characters>
  <Application>Microsoft Office Word</Application>
  <DocSecurity>0</DocSecurity>
  <Lines>29</Lines>
  <Paragraphs>8</Paragraphs>
  <ScaleCrop>false</ScaleCrop>
  <Company/>
  <LinksUpToDate>false</LinksUpToDate>
  <CharactersWithSpaces>4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Q Shao</dc:creator>
  <cp:keywords/>
  <dc:description/>
  <cp:lastModifiedBy>张 孜远</cp:lastModifiedBy>
  <cp:revision>35</cp:revision>
  <dcterms:created xsi:type="dcterms:W3CDTF">2021-12-29T11:49:00Z</dcterms:created>
  <dcterms:modified xsi:type="dcterms:W3CDTF">2022-01-06T16:38:00Z</dcterms:modified>
</cp:coreProperties>
</file>